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E3383A" w:rsidRDefault="00E3383A" w:rsidP="00E3383A">
      <w:pPr>
        <w:spacing w:line="360" w:lineRule="auto"/>
        <w:jc w:val="left"/>
        <w:textAlignment w:val="center"/>
      </w:pPr>
      <w:bookmarkStart w:id="0" w:name="_GoBack"/>
      <w:r>
        <w:t>一</w:t>
      </w:r>
      <w:r>
        <w:rPr>
          <w:rFonts w:hint="eastAsia"/>
        </w:rPr>
        <w:t>.</w:t>
      </w:r>
      <w:r>
        <w:t>导数与</w:t>
      </w:r>
      <w:r>
        <w:rPr>
          <w:rFonts w:hint="eastAsia"/>
        </w:rPr>
        <w:t>函数</w:t>
      </w:r>
      <w:r>
        <w:t>性质</w:t>
      </w:r>
    </w:p>
    <w:p w:rsidR="00592B77" w:rsidRDefault="00E3383A" w:rsidP="00E3383A">
      <w:pPr>
        <w:pStyle w:val="a5"/>
        <w:spacing w:line="360" w:lineRule="auto"/>
        <w:ind w:left="360" w:firstLineChars="0" w:firstLine="0"/>
        <w:jc w:val="left"/>
        <w:textAlignment w:val="center"/>
      </w:pPr>
      <w:r>
        <w:rPr>
          <w:rFonts w:hint="eastAsia"/>
        </w:rPr>
        <w:t>1</w:t>
      </w:r>
      <w:r>
        <w:t>.</w:t>
      </w:r>
      <w:r w:rsidR="004568C8">
        <w:t>已知函数</w:t>
      </w:r>
      <w:r w:rsidR="004568C8">
        <w:object w:dxaOrig="968" w:dyaOrig="58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eqIdffa69bbaf59beb9870bbd62f7eb2c72e" style="width:48.75pt;height:29.25pt" o:ole="">
            <v:imagedata r:id="rId8" o:title="eqIdffa69bbaf59beb9870bbd62f7eb2c72e"/>
          </v:shape>
          <o:OLEObject Type="Embed" ProgID="Equation.DSMT4" ShapeID="_x0000_i1025" DrawAspect="Content" ObjectID="_1742134235" r:id="rId9"/>
        </w:object>
      </w:r>
      <w:r w:rsidR="004568C8">
        <w:t>，</w:t>
      </w:r>
      <w:r w:rsidR="004568C8">
        <w:object w:dxaOrig="1179" w:dyaOrig="583">
          <v:shape id="_x0000_i1026" type="#_x0000_t75" alt="eqId176b454f3c1c53761caa5077a7cc5868" style="width:59.25pt;height:29.25pt" o:ole="">
            <v:imagedata r:id="rId10" o:title="eqId176b454f3c1c53761caa5077a7cc5868"/>
          </v:shape>
          <o:OLEObject Type="Embed" ProgID="Equation.DSMT4" ShapeID="_x0000_i1026" DrawAspect="Content" ObjectID="_1742134236" r:id="rId11"/>
        </w:object>
      </w:r>
      <w:r w:rsidR="004568C8">
        <w:t>，</w:t>
      </w:r>
      <w:r w:rsidR="004568C8">
        <w:object w:dxaOrig="1284" w:dyaOrig="354">
          <v:shape id="_x0000_i1027" type="#_x0000_t75" alt="eqId3d69427563587a88115052a5a995c81b" style="width:64.5pt;height:18pt" o:ole="">
            <v:imagedata r:id="rId12" o:title="eqId3d69427563587a88115052a5a995c81b"/>
          </v:shape>
          <o:OLEObject Type="Embed" ProgID="Equation.DSMT4" ShapeID="_x0000_i1027" DrawAspect="Content" ObjectID="_1742134237" r:id="rId13"/>
        </w:object>
      </w:r>
      <w:r w:rsidR="004568C8">
        <w:t>，</w:t>
      </w:r>
      <w:r w:rsidR="004568C8">
        <w:object w:dxaOrig="1319" w:dyaOrig="351">
          <v:shape id="_x0000_i1028" type="#_x0000_t75" alt="eqId53da41a5d74be642078a30fb9c8a3413" style="width:66pt;height:17.25pt" o:ole="">
            <v:imagedata r:id="rId14" o:title="eqId53da41a5d74be642078a30fb9c8a3413"/>
          </v:shape>
          <o:OLEObject Type="Embed" ProgID="Equation.DSMT4" ShapeID="_x0000_i1028" DrawAspect="Content" ObjectID="_1742134238" r:id="rId15"/>
        </w:object>
      </w:r>
      <w:r w:rsidR="004568C8">
        <w:t>，这四个函数的部分图象如图所示，则函数</w:t>
      </w:r>
      <w:r w:rsidR="004568C8">
        <w:object w:dxaOrig="528" w:dyaOrig="356">
          <v:shape id="_x0000_i1029" type="#_x0000_t75" alt="eqId7bffc9c4bf9de4d804885955aff039ca" style="width:26.25pt;height:18pt" o:ole="">
            <v:imagedata r:id="rId16" o:title="eqId7bffc9c4bf9de4d804885955aff039ca"/>
          </v:shape>
          <o:OLEObject Type="Embed" ProgID="Equation.DSMT4" ShapeID="_x0000_i1029" DrawAspect="Content" ObjectID="_1742134239" r:id="rId17"/>
        </w:object>
      </w:r>
      <w:r w:rsidR="004568C8">
        <w:t>，</w:t>
      </w:r>
      <w:r w:rsidR="004568C8">
        <w:object w:dxaOrig="563" w:dyaOrig="352">
          <v:shape id="_x0000_i1030" type="#_x0000_t75" alt="eqId548636534994cd465dfc7bf7dd41505b" style="width:28.5pt;height:17.25pt" o:ole="">
            <v:imagedata r:id="rId18" o:title="eqId548636534994cd465dfc7bf7dd41505b"/>
          </v:shape>
          <o:OLEObject Type="Embed" ProgID="Equation.DSMT4" ShapeID="_x0000_i1030" DrawAspect="Content" ObjectID="_1742134240" r:id="rId19"/>
        </w:object>
      </w:r>
      <w:r w:rsidR="004568C8">
        <w:t>，</w:t>
      </w:r>
      <w:r w:rsidR="004568C8">
        <w:object w:dxaOrig="545" w:dyaOrig="359">
          <v:shape id="_x0000_i1031" type="#_x0000_t75" alt="eqIddf1e2de22cb8df73c6dd6e61139d8196" style="width:27pt;height:18pt" o:ole="">
            <v:imagedata r:id="rId20" o:title="eqIddf1e2de22cb8df73c6dd6e61139d8196"/>
          </v:shape>
          <o:OLEObject Type="Embed" ProgID="Equation.DSMT4" ShapeID="_x0000_i1031" DrawAspect="Content" ObjectID="_1742134241" r:id="rId21"/>
        </w:object>
      </w:r>
      <w:r w:rsidR="004568C8">
        <w:t>，</w:t>
      </w:r>
      <w:r w:rsidR="004568C8">
        <w:object w:dxaOrig="563" w:dyaOrig="353">
          <v:shape id="_x0000_i1032" type="#_x0000_t75" alt="eqIdd2430c6a0c0f234c67a19444d35cabe7" style="width:28.5pt;height:18pt" o:ole="">
            <v:imagedata r:id="rId22" o:title="eqIdd2430c6a0c0f234c67a19444d35cabe7"/>
          </v:shape>
          <o:OLEObject Type="Embed" ProgID="Equation.DSMT4" ShapeID="_x0000_i1032" DrawAspect="Content" ObjectID="_1742134242" r:id="rId23"/>
        </w:object>
      </w:r>
      <w:r w:rsidR="004568C8">
        <w:t>对应的图象依次是（</w:t>
      </w:r>
      <w:r w:rsidR="004568C8" w:rsidRPr="00E3383A">
        <w:rPr>
          <w:rFonts w:eastAsia="Times New Roman"/>
          <w:kern w:val="0"/>
          <w:sz w:val="24"/>
          <w:szCs w:val="24"/>
        </w:rPr>
        <w:t>    </w:t>
      </w:r>
      <w:r w:rsidR="004568C8">
        <w:t>）．</w:t>
      </w:r>
    </w:p>
    <w:p w:rsidR="00592B77" w:rsidRDefault="004568C8">
      <w:pPr>
        <w:spacing w:line="360" w:lineRule="auto"/>
        <w:jc w:val="left"/>
        <w:textAlignment w:val="center"/>
      </w:pPr>
      <w:r>
        <w:rPr>
          <w:noProof/>
        </w:rPr>
        <w:drawing>
          <wp:inline distT="0" distB="0" distL="0" distR="0">
            <wp:extent cx="5278120" cy="1157578"/>
            <wp:effectExtent l="0" t="0" r="0" b="0"/>
            <wp:docPr id="100001" name="图片 1000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0086188" name=""/>
                    <pic:cNvPicPr>
                      <a:picLocks noChangeAspect="1"/>
                    </pic:cNvPicPr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5278120" cy="115757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92B77" w:rsidRDefault="004568C8">
      <w:pPr>
        <w:tabs>
          <w:tab w:val="left" w:pos="2078"/>
          <w:tab w:val="left" w:pos="4156"/>
          <w:tab w:val="left" w:pos="6234"/>
        </w:tabs>
        <w:spacing w:line="360" w:lineRule="auto"/>
        <w:jc w:val="left"/>
        <w:textAlignment w:val="center"/>
      </w:pPr>
      <w:r>
        <w:t>A</w:t>
      </w:r>
      <w:r>
        <w:t>．</w:t>
      </w:r>
      <w:r>
        <w:t>①③②④</w:t>
      </w:r>
      <w:r>
        <w:tab/>
        <w:t>B</w:t>
      </w:r>
      <w:r>
        <w:t>．</w:t>
      </w:r>
      <w:r>
        <w:t>③②①④</w:t>
      </w:r>
      <w:r>
        <w:tab/>
        <w:t>C</w:t>
      </w:r>
      <w:r>
        <w:t>．</w:t>
      </w:r>
      <w:r>
        <w:t>①④③②</w:t>
      </w:r>
      <w:r>
        <w:tab/>
        <w:t>D</w:t>
      </w:r>
      <w:r>
        <w:t>．</w:t>
      </w:r>
      <w:r>
        <w:t>③④①②</w:t>
      </w:r>
    </w:p>
    <w:p w:rsidR="00592B77" w:rsidRDefault="004568C8">
      <w:pPr>
        <w:shd w:val="clear" w:color="auto" w:fill="F2F2F2"/>
        <w:spacing w:line="360" w:lineRule="auto"/>
        <w:jc w:val="left"/>
        <w:textAlignment w:val="center"/>
      </w:pPr>
      <w:r>
        <w:t>【答案】</w:t>
      </w:r>
      <w:r>
        <w:t>A</w:t>
      </w:r>
    </w:p>
    <w:p w:rsidR="00592B77" w:rsidRDefault="004568C8">
      <w:pPr>
        <w:shd w:val="clear" w:color="auto" w:fill="F2F2F2"/>
        <w:spacing w:line="360" w:lineRule="auto"/>
        <w:jc w:val="left"/>
        <w:textAlignment w:val="center"/>
      </w:pPr>
      <w:r>
        <w:t>【详解】</w:t>
      </w:r>
      <w:r>
        <w:object w:dxaOrig="2165" w:dyaOrig="1162">
          <v:shape id="_x0000_i1033" type="#_x0000_t75" alt="eqId15b0c4ba7189ca0c98f367d52affa11c" style="width:108pt;height:57.75pt" o:ole="">
            <v:imagedata r:id="rId25" o:title="eqId15b0c4ba7189ca0c98f367d52affa11c"/>
          </v:shape>
          <o:OLEObject Type="Embed" ProgID="Equation.DSMT4" ShapeID="_x0000_i1033" DrawAspect="Content" ObjectID="_1742134243" r:id="rId26"/>
        </w:object>
      </w:r>
      <w:r>
        <w:t>，</w:t>
      </w:r>
    </w:p>
    <w:p w:rsidR="00592B77" w:rsidRDefault="004568C8">
      <w:pPr>
        <w:shd w:val="clear" w:color="auto" w:fill="F2F2F2"/>
        <w:spacing w:line="360" w:lineRule="auto"/>
        <w:jc w:val="left"/>
        <w:textAlignment w:val="center"/>
      </w:pPr>
      <w:r>
        <w:t>当</w:t>
      </w:r>
      <w:r>
        <w:object w:dxaOrig="492" w:dyaOrig="233">
          <v:shape id="_x0000_i1034" type="#_x0000_t75" alt="eqId9e541ea2f855f981c96207070683d388" style="width:24.75pt;height:12pt" o:ole="">
            <v:imagedata r:id="rId27" o:title="eqId9e541ea2f855f981c96207070683d388"/>
          </v:shape>
          <o:OLEObject Type="Embed" ProgID="Equation.DSMT4" ShapeID="_x0000_i1034" DrawAspect="Content" ObjectID="_1742134244" r:id="rId28"/>
        </w:object>
      </w:r>
      <w:r>
        <w:t>时，</w:t>
      </w:r>
      <w:r>
        <w:object w:dxaOrig="1495" w:dyaOrig="543">
          <v:shape id="_x0000_i1035" type="#_x0000_t75" alt="eqId65f27d3a7e8b5dcb90c9ae40d37fa56f" style="width:75pt;height:27pt" o:ole="">
            <v:imagedata r:id="rId29" o:title="eqId65f27d3a7e8b5dcb90c9ae40d37fa56f"/>
          </v:shape>
          <o:OLEObject Type="Embed" ProgID="Equation.DSMT4" ShapeID="_x0000_i1035" DrawAspect="Content" ObjectID="_1742134245" r:id="rId30"/>
        </w:object>
      </w:r>
      <w:r>
        <w:t>当</w:t>
      </w:r>
      <w:r>
        <w:object w:dxaOrig="492" w:dyaOrig="233">
          <v:shape id="_x0000_i1036" type="#_x0000_t75" alt="eqId9e541ea2f855f981c96207070683d388" style="width:24.75pt;height:12pt" o:ole="">
            <v:imagedata r:id="rId27" o:title="eqId9e541ea2f855f981c96207070683d388"/>
          </v:shape>
          <o:OLEObject Type="Embed" ProgID="Equation.DSMT4" ShapeID="_x0000_i1036" DrawAspect="Content" ObjectID="_1742134246" r:id="rId31"/>
        </w:object>
      </w:r>
      <w:r>
        <w:t>时恒成立，则</w:t>
      </w:r>
      <w:r>
        <w:object w:dxaOrig="528" w:dyaOrig="356">
          <v:shape id="_x0000_i1037" type="#_x0000_t75" alt="eqId7bffc9c4bf9de4d804885955aff039ca" style="width:26.25pt;height:18pt" o:ole="">
            <v:imagedata r:id="rId16" o:title="eqId7bffc9c4bf9de4d804885955aff039ca"/>
          </v:shape>
          <o:OLEObject Type="Embed" ProgID="Equation.DSMT4" ShapeID="_x0000_i1037" DrawAspect="Content" ObjectID="_1742134247" r:id="rId32"/>
        </w:object>
      </w:r>
      <w:r>
        <w:t>在</w:t>
      </w:r>
      <w:r>
        <w:object w:dxaOrig="686" w:dyaOrig="352">
          <v:shape id="_x0000_i1038" type="#_x0000_t75" alt="eqIdad2edd8edcb21bd41584daf9bb95a5c7" style="width:34.5pt;height:17.25pt" o:ole="">
            <v:imagedata r:id="rId33" o:title="eqIdad2edd8edcb21bd41584daf9bb95a5c7"/>
          </v:shape>
          <o:OLEObject Type="Embed" ProgID="Equation.DSMT4" ShapeID="_x0000_i1038" DrawAspect="Content" ObjectID="_1742134248" r:id="rId34"/>
        </w:object>
      </w:r>
      <w:r>
        <w:t>上单调递减；</w:t>
      </w:r>
    </w:p>
    <w:p w:rsidR="00592B77" w:rsidRDefault="004568C8">
      <w:pPr>
        <w:shd w:val="clear" w:color="auto" w:fill="F2F2F2"/>
        <w:spacing w:line="360" w:lineRule="auto"/>
        <w:jc w:val="left"/>
        <w:textAlignment w:val="center"/>
      </w:pPr>
      <w:r>
        <w:t>当</w:t>
      </w:r>
      <w:r>
        <w:object w:dxaOrig="492" w:dyaOrig="240">
          <v:shape id="_x0000_i1039" type="#_x0000_t75" alt="eqIda6e2e79843faf62dde86bf858d1e0569" style="width:24.75pt;height:12pt;mso-wrap-style:square;mso-position-horizontal-relative:page;mso-position-vertical-relative:page" o:ole="">
            <v:imagedata r:id="rId35" o:title="eqIda6e2e79843faf62dde86bf858d1e0569"/>
          </v:shape>
          <o:OLEObject Type="Embed" ProgID="Equation.DSMT4" ShapeID="_x0000_i1039" DrawAspect="Content" ObjectID="_1742134249" r:id="rId36"/>
        </w:object>
      </w:r>
      <w:r>
        <w:t>时，</w:t>
      </w:r>
      <w:r>
        <w:object w:dxaOrig="1179" w:dyaOrig="543">
          <v:shape id="_x0000_i1040" type="#_x0000_t75" alt="eqIdb446f561b715cdc987761166af61df1f" style="width:59.25pt;height:27pt" o:ole="">
            <v:imagedata r:id="rId37" o:title="eqIdb446f561b715cdc987761166af61df1f"/>
          </v:shape>
          <o:OLEObject Type="Embed" ProgID="Equation.DSMT4" ShapeID="_x0000_i1040" DrawAspect="Content" ObjectID="_1742134250" r:id="rId38"/>
        </w:object>
      </w:r>
    </w:p>
    <w:p w:rsidR="00592B77" w:rsidRDefault="004568C8">
      <w:pPr>
        <w:shd w:val="clear" w:color="auto" w:fill="F2F2F2"/>
        <w:spacing w:line="360" w:lineRule="auto"/>
        <w:jc w:val="left"/>
        <w:textAlignment w:val="center"/>
      </w:pPr>
      <w:r>
        <w:t>当</w:t>
      </w:r>
      <w:r>
        <w:object w:dxaOrig="756" w:dyaOrig="235">
          <v:shape id="_x0000_i1041" type="#_x0000_t75" alt="eqIde3e46371f310e03a153a1698aad9d4c5" style="width:37.5pt;height:12pt" o:ole="">
            <v:imagedata r:id="rId39" o:title="eqIde3e46371f310e03a153a1698aad9d4c5"/>
          </v:shape>
          <o:OLEObject Type="Embed" ProgID="Equation.DSMT4" ShapeID="_x0000_i1041" DrawAspect="Content" ObjectID="_1742134251" r:id="rId40"/>
        </w:object>
      </w:r>
      <w:r>
        <w:t>时，</w:t>
      </w:r>
      <w:r>
        <w:object w:dxaOrig="880" w:dyaOrig="400">
          <v:shape id="_x0000_i1042" type="#_x0000_t75" alt="eqIda505c1893b068513a59a049cfba397d1" style="width:44.25pt;height:20.25pt" o:ole="">
            <v:imagedata r:id="rId41" o:title="eqIda505c1893b068513a59a049cfba397d1"/>
          </v:shape>
          <o:OLEObject Type="Embed" ProgID="Equation.DSMT4" ShapeID="_x0000_i1042" DrawAspect="Content" ObjectID="_1742134252" r:id="rId42"/>
        </w:object>
      </w:r>
      <w:r>
        <w:t>，当</w:t>
      </w:r>
      <w:r>
        <w:object w:dxaOrig="457" w:dyaOrig="255">
          <v:shape id="_x0000_i1043" type="#_x0000_t75" alt="eqId0fde64f4d3c38e43fbdee24eadc4b0dd" style="width:22.5pt;height:12.75pt" o:ole="">
            <v:imagedata r:id="rId43" o:title="eqId0fde64f4d3c38e43fbdee24eadc4b0dd"/>
          </v:shape>
          <o:OLEObject Type="Embed" ProgID="Equation.DSMT4" ShapeID="_x0000_i1043" DrawAspect="Content" ObjectID="_1742134253" r:id="rId44"/>
        </w:object>
      </w:r>
      <w:r>
        <w:t>时，</w:t>
      </w:r>
      <w:r>
        <w:object w:dxaOrig="880" w:dyaOrig="405">
          <v:shape id="_x0000_i1044" type="#_x0000_t75" alt="eqIdda9f3b5f98811c679ccba8647677f250" style="width:44.25pt;height:20.25pt;mso-wrap-style:square;mso-position-horizontal-relative:page;mso-position-vertical-relative:page" o:ole="">
            <v:imagedata r:id="rId45" o:title="eqIdda9f3b5f98811c679ccba8647677f250"/>
          </v:shape>
          <o:OLEObject Type="Embed" ProgID="Equation.DSMT4" ShapeID="_x0000_i1044" DrawAspect="Content" ObjectID="_1742134254" r:id="rId46"/>
        </w:object>
      </w:r>
      <w:r>
        <w:t>，</w:t>
      </w:r>
    </w:p>
    <w:p w:rsidR="00592B77" w:rsidRDefault="004568C8">
      <w:pPr>
        <w:shd w:val="clear" w:color="auto" w:fill="F2F2F2"/>
        <w:spacing w:line="360" w:lineRule="auto"/>
        <w:jc w:val="left"/>
        <w:textAlignment w:val="center"/>
      </w:pPr>
      <w:r>
        <w:t>则</w:t>
      </w:r>
      <w:r>
        <w:object w:dxaOrig="528" w:dyaOrig="356">
          <v:shape id="_x0000_i1045" type="#_x0000_t75" alt="eqId7bffc9c4bf9de4d804885955aff039ca" style="width:26.25pt;height:18pt" o:ole="">
            <v:imagedata r:id="rId16" o:title="eqId7bffc9c4bf9de4d804885955aff039ca"/>
          </v:shape>
          <o:OLEObject Type="Embed" ProgID="Equation.DSMT4" ShapeID="_x0000_i1045" DrawAspect="Content" ObjectID="_1742134255" r:id="rId47"/>
        </w:object>
      </w:r>
      <w:r>
        <w:t>在</w:t>
      </w:r>
      <w:r>
        <w:object w:dxaOrig="440" w:dyaOrig="354">
          <v:shape id="_x0000_i1046" type="#_x0000_t75" alt="eqId9e11f4ca0e7ace69f92130d0525bcdb3" style="width:21.75pt;height:18pt" o:ole="">
            <v:imagedata r:id="rId48" o:title="eqId9e11f4ca0e7ace69f92130d0525bcdb3"/>
          </v:shape>
          <o:OLEObject Type="Embed" ProgID="Equation.DSMT4" ShapeID="_x0000_i1046" DrawAspect="Content" ObjectID="_1742134256" r:id="rId49"/>
        </w:object>
      </w:r>
      <w:r>
        <w:t>上单调递增，在</w:t>
      </w:r>
      <w:r>
        <w:object w:dxaOrig="633" w:dyaOrig="352">
          <v:shape id="_x0000_i1047" type="#_x0000_t75" alt="eqIde5d6243e93c41978871cb23d8e66148d" style="width:31.5pt;height:17.25pt" o:ole="">
            <v:imagedata r:id="rId50" o:title="eqIde5d6243e93c41978871cb23d8e66148d"/>
          </v:shape>
          <o:OLEObject Type="Embed" ProgID="Equation.DSMT4" ShapeID="_x0000_i1047" DrawAspect="Content" ObjectID="_1742134257" r:id="rId51"/>
        </w:object>
      </w:r>
      <w:r>
        <w:t>单调递减；</w:t>
      </w:r>
    </w:p>
    <w:p w:rsidR="00592B77" w:rsidRDefault="004568C8">
      <w:pPr>
        <w:shd w:val="clear" w:color="auto" w:fill="F2F2F2"/>
        <w:spacing w:line="360" w:lineRule="auto"/>
        <w:jc w:val="left"/>
        <w:textAlignment w:val="center"/>
      </w:pPr>
      <w:r>
        <w:t>故</w:t>
      </w:r>
      <w:r>
        <w:object w:dxaOrig="528" w:dyaOrig="356">
          <v:shape id="_x0000_i1048" type="#_x0000_t75" alt="eqId7bffc9c4bf9de4d804885955aff039ca" style="width:26.25pt;height:18pt" o:ole="">
            <v:imagedata r:id="rId16" o:title="eqId7bffc9c4bf9de4d804885955aff039ca"/>
          </v:shape>
          <o:OLEObject Type="Embed" ProgID="Equation.DSMT4" ShapeID="_x0000_i1048" DrawAspect="Content" ObjectID="_1742134258" r:id="rId52"/>
        </w:object>
      </w:r>
      <w:r>
        <w:t>对应得图象为</w:t>
      </w:r>
      <w:r>
        <w:t>①</w:t>
      </w:r>
      <w:r>
        <w:t>；</w:t>
      </w:r>
    </w:p>
    <w:p w:rsidR="00592B77" w:rsidRDefault="004568C8">
      <w:pPr>
        <w:shd w:val="clear" w:color="auto" w:fill="F2F2F2"/>
        <w:spacing w:line="360" w:lineRule="auto"/>
        <w:jc w:val="left"/>
        <w:textAlignment w:val="center"/>
      </w:pPr>
      <w:r>
        <w:object w:dxaOrig="2763" w:dyaOrig="1163">
          <v:shape id="_x0000_i1049" type="#_x0000_t75" alt="eqIdcccc7750bd4c3fb4528e92b4d334ed7d" style="width:138pt;height:58.5pt" o:ole="">
            <v:imagedata r:id="rId53" o:title="eqIdcccc7750bd4c3fb4528e92b4d334ed7d"/>
          </v:shape>
          <o:OLEObject Type="Embed" ProgID="Equation.DSMT4" ShapeID="_x0000_i1049" DrawAspect="Content" ObjectID="_1742134259" r:id="rId54"/>
        </w:object>
      </w:r>
      <w:r>
        <w:t>，</w:t>
      </w:r>
    </w:p>
    <w:p w:rsidR="00592B77" w:rsidRDefault="004568C8">
      <w:pPr>
        <w:shd w:val="clear" w:color="auto" w:fill="F2F2F2"/>
        <w:spacing w:line="360" w:lineRule="auto"/>
        <w:jc w:val="left"/>
        <w:textAlignment w:val="center"/>
      </w:pPr>
      <w:r>
        <w:t>当</w:t>
      </w:r>
      <w:r>
        <w:object w:dxaOrig="756" w:dyaOrig="235">
          <v:shape id="_x0000_i1050" type="#_x0000_t75" alt="eqIdca542e78b7d77d008c9c4752afa91a55" style="width:37.5pt;height:12pt" o:ole="">
            <v:imagedata r:id="rId55" o:title="eqIdca542e78b7d77d008c9c4752afa91a55"/>
          </v:shape>
          <o:OLEObject Type="Embed" ProgID="Equation.DSMT4" ShapeID="_x0000_i1050" DrawAspect="Content" ObjectID="_1742134260" r:id="rId56"/>
        </w:object>
      </w:r>
      <w:r>
        <w:t>时，</w:t>
      </w:r>
      <w:r>
        <w:object w:dxaOrig="1706" w:dyaOrig="542">
          <v:shape id="_x0000_i1051" type="#_x0000_t75" alt="eqId21f75f057faf673d279cf712684c1748" style="width:85.5pt;height:27pt" o:ole="">
            <v:imagedata r:id="rId57" o:title="eqId21f75f057faf673d279cf712684c1748"/>
          </v:shape>
          <o:OLEObject Type="Embed" ProgID="Equation.DSMT4" ShapeID="_x0000_i1051" DrawAspect="Content" ObjectID="_1742134261" r:id="rId58"/>
        </w:object>
      </w:r>
      <w:r>
        <w:t>当</w:t>
      </w:r>
      <w:r>
        <w:object w:dxaOrig="756" w:dyaOrig="235">
          <v:shape id="_x0000_i1052" type="#_x0000_t75" alt="eqIdca542e78b7d77d008c9c4752afa91a55" style="width:37.5pt;height:12pt" o:ole="">
            <v:imagedata r:id="rId55" o:title="eqIdca542e78b7d77d008c9c4752afa91a55"/>
          </v:shape>
          <o:OLEObject Type="Embed" ProgID="Equation.DSMT4" ShapeID="_x0000_i1052" DrawAspect="Content" ObjectID="_1742134262" r:id="rId59"/>
        </w:object>
      </w:r>
      <w:r>
        <w:t>时恒成立，则</w:t>
      </w:r>
      <w:r>
        <w:object w:dxaOrig="563" w:dyaOrig="352">
          <v:shape id="_x0000_i1053" type="#_x0000_t75" alt="eqId548636534994cd465dfc7bf7dd41505b" style="width:28.5pt;height:17.25pt" o:ole="">
            <v:imagedata r:id="rId18" o:title="eqId548636534994cd465dfc7bf7dd41505b"/>
          </v:shape>
          <o:OLEObject Type="Embed" ProgID="Equation.DSMT4" ShapeID="_x0000_i1053" DrawAspect="Content" ObjectID="_1742134263" r:id="rId60"/>
        </w:object>
      </w:r>
      <w:r>
        <w:t>在</w:t>
      </w:r>
      <w:r>
        <w:object w:dxaOrig="475" w:dyaOrig="352">
          <v:shape id="_x0000_i1054" type="#_x0000_t75" alt="eqId7160d93f92089ef36f3dab809d3114b8" style="width:24pt;height:17.25pt" o:ole="">
            <v:imagedata r:id="rId61" o:title="eqId7160d93f92089ef36f3dab809d3114b8"/>
          </v:shape>
          <o:OLEObject Type="Embed" ProgID="Equation.DSMT4" ShapeID="_x0000_i1054" DrawAspect="Content" ObjectID="_1742134264" r:id="rId62"/>
        </w:object>
      </w:r>
      <w:r>
        <w:t>上单调递减；</w:t>
      </w:r>
    </w:p>
    <w:p w:rsidR="00592B77" w:rsidRDefault="004568C8">
      <w:pPr>
        <w:shd w:val="clear" w:color="auto" w:fill="F2F2F2"/>
        <w:spacing w:line="360" w:lineRule="auto"/>
        <w:jc w:val="left"/>
        <w:textAlignment w:val="center"/>
      </w:pPr>
      <w:r>
        <w:t>当</w:t>
      </w:r>
      <w:r>
        <w:object w:dxaOrig="475" w:dyaOrig="253">
          <v:shape id="_x0000_i1055" type="#_x0000_t75" alt="eqIde2fb40a36a293471742ce75f6b9635b8" style="width:24pt;height:12.75pt" o:ole="">
            <v:imagedata r:id="rId63" o:title="eqIde2fb40a36a293471742ce75f6b9635b8"/>
          </v:shape>
          <o:OLEObject Type="Embed" ProgID="Equation.DSMT4" ShapeID="_x0000_i1055" DrawAspect="Content" ObjectID="_1742134265" r:id="rId64"/>
        </w:object>
      </w:r>
      <w:r>
        <w:t>时，</w:t>
      </w:r>
      <w:r>
        <w:object w:dxaOrig="1390" w:dyaOrig="543">
          <v:shape id="_x0000_i1056" type="#_x0000_t75" alt="eqId18e823b707cce01c685e84f0bb0f4cf2" style="width:69.75pt;height:27pt" o:ole="">
            <v:imagedata r:id="rId65" o:title="eqId18e823b707cce01c685e84f0bb0f4cf2"/>
          </v:shape>
          <o:OLEObject Type="Embed" ProgID="Equation.DSMT4" ShapeID="_x0000_i1056" DrawAspect="Content" ObjectID="_1742134266" r:id="rId66"/>
        </w:object>
      </w:r>
      <w:r>
        <w:t>，</w:t>
      </w:r>
    </w:p>
    <w:p w:rsidR="00592B77" w:rsidRDefault="004568C8">
      <w:pPr>
        <w:shd w:val="clear" w:color="auto" w:fill="F2F2F2"/>
        <w:spacing w:line="360" w:lineRule="auto"/>
        <w:jc w:val="left"/>
        <w:textAlignment w:val="center"/>
      </w:pPr>
      <w:r>
        <w:t>当</w:t>
      </w:r>
      <w:r>
        <w:object w:dxaOrig="756" w:dyaOrig="246">
          <v:shape id="_x0000_i1057" type="#_x0000_t75" alt="eqIdd967d4ec242cd32654fc5f96e72d5dce" style="width:37.5pt;height:12pt" o:ole="">
            <v:imagedata r:id="rId67" o:title="eqIdd967d4ec242cd32654fc5f96e72d5dce"/>
          </v:shape>
          <o:OLEObject Type="Embed" ProgID="Equation.DSMT4" ShapeID="_x0000_i1057" DrawAspect="Content" ObjectID="_1742134267" r:id="rId68"/>
        </w:object>
      </w:r>
      <w:r>
        <w:t>时，</w:t>
      </w:r>
      <w:r>
        <w:object w:dxaOrig="915" w:dyaOrig="411">
          <v:shape id="_x0000_i1058" type="#_x0000_t75" alt="eqId4fd93313eb3675ff806059b4d8dcbfde" style="width:45.75pt;height:20.25pt" o:ole="">
            <v:imagedata r:id="rId69" o:title="eqId4fd93313eb3675ff806059b4d8dcbfde"/>
          </v:shape>
          <o:OLEObject Type="Embed" ProgID="Equation.DSMT4" ShapeID="_x0000_i1058" DrawAspect="Content" ObjectID="_1742134268" r:id="rId70"/>
        </w:object>
      </w:r>
      <w:r>
        <w:t>，当</w:t>
      </w:r>
      <w:r>
        <w:object w:dxaOrig="475" w:dyaOrig="237">
          <v:shape id="_x0000_i1059" type="#_x0000_t75" alt="eqId331ed51ff1e1d91ee693ae74f45a38a0" style="width:24pt;height:12pt" o:ole="">
            <v:imagedata r:id="rId71" o:title="eqId331ed51ff1e1d91ee693ae74f45a38a0"/>
          </v:shape>
          <o:OLEObject Type="Embed" ProgID="Equation.DSMT4" ShapeID="_x0000_i1059" DrawAspect="Content" ObjectID="_1742134269" r:id="rId72"/>
        </w:object>
      </w:r>
      <w:r>
        <w:t>时，</w:t>
      </w:r>
      <w:r>
        <w:object w:dxaOrig="915" w:dyaOrig="402">
          <v:shape id="_x0000_i1060" type="#_x0000_t75" alt="eqId9f88b79cd276cc643421dce36cc55916" style="width:45.75pt;height:20.25pt" o:ole="">
            <v:imagedata r:id="rId73" o:title="eqId9f88b79cd276cc643421dce36cc55916"/>
          </v:shape>
          <o:OLEObject Type="Embed" ProgID="Equation.DSMT4" ShapeID="_x0000_i1060" DrawAspect="Content" ObjectID="_1742134270" r:id="rId74"/>
        </w:object>
      </w:r>
      <w:r>
        <w:t>，</w:t>
      </w:r>
    </w:p>
    <w:p w:rsidR="00592B77" w:rsidRDefault="004568C8">
      <w:pPr>
        <w:shd w:val="clear" w:color="auto" w:fill="F2F2F2"/>
        <w:spacing w:line="360" w:lineRule="auto"/>
        <w:jc w:val="left"/>
        <w:textAlignment w:val="center"/>
      </w:pPr>
      <w:r>
        <w:t>则</w:t>
      </w:r>
      <w:r>
        <w:object w:dxaOrig="563" w:dyaOrig="352">
          <v:shape id="_x0000_i1061" type="#_x0000_t75" alt="eqId548636534994cd465dfc7bf7dd41505b" style="width:28.5pt;height:17.25pt" o:ole="">
            <v:imagedata r:id="rId18" o:title="eqId548636534994cd465dfc7bf7dd41505b"/>
          </v:shape>
          <o:OLEObject Type="Embed" ProgID="Equation.DSMT4" ShapeID="_x0000_i1061" DrawAspect="Content" ObjectID="_1742134271" r:id="rId75"/>
        </w:object>
      </w:r>
      <w:r>
        <w:t>在</w:t>
      </w:r>
      <w:r>
        <w:object w:dxaOrig="440" w:dyaOrig="360">
          <v:shape id="_x0000_i1062" type="#_x0000_t75" alt="eqId7754cc9374c8193dadb6875fb8a3fefb" style="width:21.75pt;height:18pt" o:ole="">
            <v:imagedata r:id="rId76" o:title="eqId7754cc9374c8193dadb6875fb8a3fefb"/>
          </v:shape>
          <o:OLEObject Type="Embed" ProgID="Equation.DSMT4" ShapeID="_x0000_i1062" DrawAspect="Content" ObjectID="_1742134272" r:id="rId77"/>
        </w:object>
      </w:r>
      <w:r>
        <w:t>上单调递增，在</w:t>
      </w:r>
      <w:r>
        <w:object w:dxaOrig="669" w:dyaOrig="354">
          <v:shape id="_x0000_i1063" type="#_x0000_t75" alt="eqId1422e1561be02d6571ef98b424f05f0d" style="width:33.75pt;height:18pt" o:ole="">
            <v:imagedata r:id="rId78" o:title="eqId1422e1561be02d6571ef98b424f05f0d"/>
          </v:shape>
          <o:OLEObject Type="Embed" ProgID="Equation.DSMT4" ShapeID="_x0000_i1063" DrawAspect="Content" ObjectID="_1742134273" r:id="rId79"/>
        </w:object>
      </w:r>
      <w:r>
        <w:t>单调递减；</w:t>
      </w:r>
    </w:p>
    <w:p w:rsidR="00592B77" w:rsidRDefault="004568C8">
      <w:pPr>
        <w:shd w:val="clear" w:color="auto" w:fill="F2F2F2"/>
        <w:spacing w:line="360" w:lineRule="auto"/>
        <w:jc w:val="left"/>
        <w:textAlignment w:val="center"/>
      </w:pPr>
      <w:r>
        <w:t>故</w:t>
      </w:r>
      <w:r>
        <w:object w:dxaOrig="563" w:dyaOrig="352">
          <v:shape id="_x0000_i1064" type="#_x0000_t75" alt="eqId548636534994cd465dfc7bf7dd41505b" style="width:28.5pt;height:17.25pt" o:ole="">
            <v:imagedata r:id="rId18" o:title="eqId548636534994cd465dfc7bf7dd41505b"/>
          </v:shape>
          <o:OLEObject Type="Embed" ProgID="Equation.DSMT4" ShapeID="_x0000_i1064" DrawAspect="Content" ObjectID="_1742134274" r:id="rId80"/>
        </w:object>
      </w:r>
      <w:r>
        <w:t>对应得图象为</w:t>
      </w:r>
      <w:r>
        <w:t>③</w:t>
      </w:r>
      <w:r>
        <w:t>；</w:t>
      </w:r>
    </w:p>
    <w:p w:rsidR="00592B77" w:rsidRDefault="004568C8">
      <w:pPr>
        <w:shd w:val="clear" w:color="auto" w:fill="F2F2F2"/>
        <w:spacing w:line="360" w:lineRule="auto"/>
        <w:jc w:val="left"/>
        <w:textAlignment w:val="center"/>
      </w:pPr>
      <w:r>
        <w:object w:dxaOrig="1284" w:dyaOrig="354">
          <v:shape id="_x0000_i1065" type="#_x0000_t75" alt="eqId3d69427563587a88115052a5a995c81b" style="width:64.5pt;height:18pt" o:ole="">
            <v:imagedata r:id="rId12" o:title="eqId3d69427563587a88115052a5a995c81b"/>
          </v:shape>
          <o:OLEObject Type="Embed" ProgID="Equation.DSMT4" ShapeID="_x0000_i1065" DrawAspect="Content" ObjectID="_1742134275" r:id="rId81"/>
        </w:object>
      </w:r>
      <w:r>
        <w:t>的定义域为</w:t>
      </w:r>
      <w:r>
        <w:t>R</w:t>
      </w:r>
      <w:r>
        <w:t>，且</w:t>
      </w:r>
      <w:r>
        <w:object w:dxaOrig="3397" w:dyaOrig="357">
          <v:shape id="_x0000_i1066" type="#_x0000_t75" alt="eqIdb2412dcad8196bfccf29e8afd3332507" style="width:169.5pt;height:18pt" o:ole="">
            <v:imagedata r:id="rId82" o:title="eqIdb2412dcad8196bfccf29e8afd3332507"/>
          </v:shape>
          <o:OLEObject Type="Embed" ProgID="Equation.DSMT4" ShapeID="_x0000_i1066" DrawAspect="Content" ObjectID="_1742134276" r:id="rId83"/>
        </w:object>
      </w:r>
      <w:r>
        <w:t>，</w:t>
      </w:r>
    </w:p>
    <w:p w:rsidR="00592B77" w:rsidRDefault="004568C8">
      <w:pPr>
        <w:shd w:val="clear" w:color="auto" w:fill="F2F2F2"/>
        <w:spacing w:line="360" w:lineRule="auto"/>
        <w:jc w:val="left"/>
        <w:textAlignment w:val="center"/>
      </w:pPr>
      <w:r>
        <w:t>∴</w:t>
      </w:r>
      <w:r>
        <w:object w:dxaOrig="545" w:dyaOrig="359">
          <v:shape id="_x0000_i1067" type="#_x0000_t75" alt="eqIddf1e2de22cb8df73c6dd6e61139d8196" style="width:27pt;height:18pt" o:ole="">
            <v:imagedata r:id="rId20" o:title="eqIddf1e2de22cb8df73c6dd6e61139d8196"/>
          </v:shape>
          <o:OLEObject Type="Embed" ProgID="Equation.DSMT4" ShapeID="_x0000_i1067" DrawAspect="Content" ObjectID="_1742134277" r:id="rId84"/>
        </w:object>
      </w:r>
      <w:r>
        <w:t>为偶函数，故</w:t>
      </w:r>
      <w:r>
        <w:object w:dxaOrig="545" w:dyaOrig="359">
          <v:shape id="_x0000_i1068" type="#_x0000_t75" alt="eqIddf1e2de22cb8df73c6dd6e61139d8196" style="width:27pt;height:18pt" o:ole="">
            <v:imagedata r:id="rId20" o:title="eqIddf1e2de22cb8df73c6dd6e61139d8196"/>
          </v:shape>
          <o:OLEObject Type="Embed" ProgID="Equation.DSMT4" ShapeID="_x0000_i1068" DrawAspect="Content" ObjectID="_1742134278" r:id="rId85"/>
        </w:object>
      </w:r>
      <w:r>
        <w:t>对应得图象为</w:t>
      </w:r>
      <w:r>
        <w:t>②</w:t>
      </w:r>
      <w:r>
        <w:t>；</w:t>
      </w:r>
    </w:p>
    <w:p w:rsidR="00592B77" w:rsidRDefault="004568C8">
      <w:pPr>
        <w:shd w:val="clear" w:color="auto" w:fill="F2F2F2"/>
        <w:spacing w:line="360" w:lineRule="auto"/>
        <w:jc w:val="left"/>
        <w:textAlignment w:val="center"/>
      </w:pPr>
      <w:r>
        <w:object w:dxaOrig="1319" w:dyaOrig="351">
          <v:shape id="_x0000_i1069" type="#_x0000_t75" alt="eqId53da41a5d74be642078a30fb9c8a3413" style="width:66pt;height:17.25pt" o:ole="">
            <v:imagedata r:id="rId14" o:title="eqId53da41a5d74be642078a30fb9c8a3413"/>
          </v:shape>
          <o:OLEObject Type="Embed" ProgID="Equation.DSMT4" ShapeID="_x0000_i1069" DrawAspect="Content" ObjectID="_1742134279" r:id="rId86"/>
        </w:object>
      </w:r>
      <w:r>
        <w:t>的定义域为</w:t>
      </w:r>
      <w:r>
        <w:t>R</w:t>
      </w:r>
      <w:r>
        <w:t>，且</w:t>
      </w:r>
      <w:r>
        <w:object w:dxaOrig="3714" w:dyaOrig="357">
          <v:shape id="_x0000_i1070" type="#_x0000_t75" alt="eqId250e431500d6edc0319469006b98a6ae" style="width:186pt;height:18pt" o:ole="">
            <v:imagedata r:id="rId87" o:title="eqId250e431500d6edc0319469006b98a6ae"/>
          </v:shape>
          <o:OLEObject Type="Embed" ProgID="Equation.DSMT4" ShapeID="_x0000_i1070" DrawAspect="Content" ObjectID="_1742134280" r:id="rId88"/>
        </w:object>
      </w:r>
      <w:r>
        <w:t>，</w:t>
      </w:r>
    </w:p>
    <w:p w:rsidR="00592B77" w:rsidRDefault="004568C8">
      <w:pPr>
        <w:shd w:val="clear" w:color="auto" w:fill="F2F2F2"/>
        <w:spacing w:line="360" w:lineRule="auto"/>
        <w:jc w:val="left"/>
        <w:textAlignment w:val="center"/>
      </w:pPr>
      <w:r>
        <w:t>∴</w:t>
      </w:r>
      <w:r>
        <w:object w:dxaOrig="563" w:dyaOrig="353">
          <v:shape id="_x0000_i1071" type="#_x0000_t75" alt="eqIdd2430c6a0c0f234c67a19444d35cabe7" style="width:28.5pt;height:18pt" o:ole="">
            <v:imagedata r:id="rId22" o:title="eqIdd2430c6a0c0f234c67a19444d35cabe7"/>
          </v:shape>
          <o:OLEObject Type="Embed" ProgID="Equation.DSMT4" ShapeID="_x0000_i1071" DrawAspect="Content" ObjectID="_1742134281" r:id="rId89"/>
        </w:object>
      </w:r>
      <w:r>
        <w:t>为奇函数，故</w:t>
      </w:r>
      <w:r>
        <w:object w:dxaOrig="563" w:dyaOrig="353">
          <v:shape id="_x0000_i1072" type="#_x0000_t75" alt="eqIdd2430c6a0c0f234c67a19444d35cabe7" style="width:28.5pt;height:18pt" o:ole="">
            <v:imagedata r:id="rId22" o:title="eqIdd2430c6a0c0f234c67a19444d35cabe7"/>
          </v:shape>
          <o:OLEObject Type="Embed" ProgID="Equation.DSMT4" ShapeID="_x0000_i1072" DrawAspect="Content" ObjectID="_1742134282" r:id="rId90"/>
        </w:object>
      </w:r>
      <w:r>
        <w:t>对应得图象为</w:t>
      </w:r>
      <w:r>
        <w:t>④</w:t>
      </w:r>
      <w:r>
        <w:t>；</w:t>
      </w:r>
    </w:p>
    <w:p w:rsidR="00592B77" w:rsidRDefault="004568C8">
      <w:pPr>
        <w:shd w:val="clear" w:color="auto" w:fill="F2F2F2"/>
        <w:spacing w:line="360" w:lineRule="auto"/>
        <w:jc w:val="left"/>
        <w:textAlignment w:val="center"/>
      </w:pPr>
      <w:r>
        <w:t>故选：</w:t>
      </w:r>
      <w:r>
        <w:t>A.</w:t>
      </w:r>
    </w:p>
    <w:p w:rsidR="00592B77" w:rsidRDefault="004568C8">
      <w:pPr>
        <w:spacing w:line="360" w:lineRule="auto"/>
        <w:jc w:val="left"/>
        <w:textAlignment w:val="center"/>
      </w:pPr>
      <w:r>
        <w:t>2</w:t>
      </w:r>
      <w:r>
        <w:t>．设函数</w:t>
      </w:r>
      <w:r>
        <w:object w:dxaOrig="1918" w:dyaOrig="582">
          <v:shape id="_x0000_i1073" type="#_x0000_t75" alt="eqId29f311cb46ed3d005b1129fe21658a30" style="width:96pt;height:29.25pt" o:ole="">
            <v:imagedata r:id="rId91" o:title="eqId29f311cb46ed3d005b1129fe21658a30"/>
          </v:shape>
          <o:OLEObject Type="Embed" ProgID="Equation.DSMT4" ShapeID="_x0000_i1073" DrawAspect="Content" ObjectID="_1742134283" r:id="rId92"/>
        </w:object>
      </w:r>
      <w:r>
        <w:t>，不等式</w:t>
      </w:r>
      <w:r>
        <w:object w:dxaOrig="2640" w:dyaOrig="383">
          <v:shape id="_x0000_i1074" type="#_x0000_t75" alt="eqId6fcc612b11c286e303910a2b8e70ec4e" style="width:132pt;height:19.5pt" o:ole="">
            <v:imagedata r:id="rId93" o:title="eqId6fcc612b11c286e303910a2b8e70ec4e"/>
          </v:shape>
          <o:OLEObject Type="Embed" ProgID="Equation.DSMT4" ShapeID="_x0000_i1074" DrawAspect="Content" ObjectID="_1742134284" r:id="rId94"/>
        </w:object>
      </w:r>
      <w:r>
        <w:t>对</w:t>
      </w:r>
      <w:r>
        <w:object w:dxaOrig="492" w:dyaOrig="239">
          <v:shape id="_x0000_i1075" type="#_x0000_t75" alt="eqId08115d6d9f876dea921a4d32260ff1fb" style="width:24.75pt;height:12pt" o:ole="">
            <v:imagedata r:id="rId95" o:title="eqId08115d6d9f876dea921a4d32260ff1fb"/>
          </v:shape>
          <o:OLEObject Type="Embed" ProgID="Equation.DSMT4" ShapeID="_x0000_i1075" DrawAspect="Content" ObjectID="_1742134285" r:id="rId96"/>
        </w:object>
      </w:r>
      <w:r>
        <w:t>恒成立，则实数</w:t>
      </w:r>
      <w:r>
        <w:rPr>
          <w:rFonts w:eastAsia="Times New Roman"/>
          <w:i/>
        </w:rPr>
        <w:t>a</w:t>
      </w:r>
      <w:r>
        <w:t>的最大值为（</w:t>
      </w:r>
      <w:r>
        <w:rPr>
          <w:rFonts w:eastAsia="Times New Roman"/>
          <w:kern w:val="0"/>
          <w:sz w:val="24"/>
          <w:szCs w:val="24"/>
        </w:rPr>
        <w:t>    </w:t>
      </w:r>
      <w:r>
        <w:t>）</w:t>
      </w:r>
    </w:p>
    <w:p w:rsidR="00592B77" w:rsidRDefault="004568C8">
      <w:pPr>
        <w:tabs>
          <w:tab w:val="left" w:pos="2078"/>
          <w:tab w:val="left" w:pos="4156"/>
          <w:tab w:val="left" w:pos="6234"/>
        </w:tabs>
        <w:spacing w:line="360" w:lineRule="auto"/>
        <w:jc w:val="left"/>
        <w:textAlignment w:val="center"/>
      </w:pPr>
      <w:r>
        <w:t>A</w:t>
      </w:r>
      <w:r>
        <w:t>．</w:t>
      </w:r>
      <w:r>
        <w:object w:dxaOrig="404" w:dyaOrig="243">
          <v:shape id="_x0000_i1076" type="#_x0000_t75" alt="eqIdeabec9574c59cbba3085622f169050c7" style="width:20.25pt;height:12pt" o:ole="">
            <v:imagedata r:id="rId97" o:title="eqIdeabec9574c59cbba3085622f169050c7"/>
          </v:shape>
          <o:OLEObject Type="Embed" ProgID="Equation.DSMT4" ShapeID="_x0000_i1076" DrawAspect="Content" ObjectID="_1742134286" r:id="rId98"/>
        </w:object>
      </w:r>
      <w:r>
        <w:tab/>
        <w:t>B</w:t>
      </w:r>
      <w:r>
        <w:t>．</w:t>
      </w:r>
      <w:r>
        <w:t>1</w:t>
      </w:r>
      <w:r>
        <w:tab/>
        <w:t>C</w:t>
      </w:r>
      <w:r>
        <w:t>．</w:t>
      </w:r>
      <w:r>
        <w:object w:dxaOrig="422" w:dyaOrig="224">
          <v:shape id="_x0000_i1077" type="#_x0000_t75" alt="eqId15ada60a432a70009f64dc11dd498317" style="width:21pt;height:11.25pt;mso-position-horizontal-relative:page;mso-position-vertical-relative:page" o:ole="">
            <v:imagedata r:id="rId99" o:title="eqId15ada60a432a70009f64dc11dd498317"/>
          </v:shape>
          <o:OLEObject Type="Embed" ProgID="Equation.DSMT4" ShapeID="_x0000_i1077" DrawAspect="Content" ObjectID="_1742134287" r:id="rId100"/>
        </w:object>
      </w:r>
      <w:r>
        <w:tab/>
        <w:t>D</w:t>
      </w:r>
      <w:r>
        <w:t>．</w:t>
      </w:r>
      <w:r>
        <w:t>0</w:t>
      </w:r>
    </w:p>
    <w:p w:rsidR="00592B77" w:rsidRDefault="004568C8">
      <w:pPr>
        <w:shd w:val="clear" w:color="auto" w:fill="F2F2F2"/>
        <w:spacing w:line="360" w:lineRule="auto"/>
        <w:jc w:val="left"/>
        <w:textAlignment w:val="center"/>
      </w:pPr>
      <w:r>
        <w:t>【答案】</w:t>
      </w:r>
      <w:r>
        <w:t>D</w:t>
      </w:r>
    </w:p>
    <w:p w:rsidR="00592B77" w:rsidRDefault="004568C8">
      <w:pPr>
        <w:shd w:val="clear" w:color="auto" w:fill="F2F2F2"/>
        <w:spacing w:line="360" w:lineRule="auto"/>
        <w:jc w:val="left"/>
        <w:textAlignment w:val="center"/>
      </w:pPr>
      <w:r>
        <w:t>【分析】先由定义证</w:t>
      </w:r>
      <w:r>
        <w:object w:dxaOrig="423" w:dyaOrig="257">
          <v:shape id="_x0000_i1078" type="#_x0000_t75" alt="eqId4fe7d5809da02c15a43a0e9a898b9086" style="width:21pt;height:12.75pt" o:ole="">
            <v:imagedata r:id="rId101" o:title="eqId4fe7d5809da02c15a43a0e9a898b9086"/>
          </v:shape>
          <o:OLEObject Type="Embed" ProgID="Equation.DSMT4" ShapeID="_x0000_i1078" DrawAspect="Content" ObjectID="_1742134288" r:id="rId102"/>
        </w:object>
      </w:r>
      <w:r>
        <w:t>为奇函数，结合均值不等式可证</w:t>
      </w:r>
      <w:r>
        <w:object w:dxaOrig="1706" w:dyaOrig="283">
          <v:shape id="_x0000_i1079" type="#_x0000_t75" alt="eqId17f9c6c8f6e1254a88ddcba1afc48524" style="width:85.5pt;height:14.25pt" o:ole="">
            <v:imagedata r:id="rId103" o:title="eqId17f9c6c8f6e1254a88ddcba1afc48524"/>
          </v:shape>
          <o:OLEObject Type="Embed" ProgID="Equation.DSMT4" ShapeID="_x0000_i1079" DrawAspect="Content" ObjectID="_1742134289" r:id="rId104"/>
        </w:object>
      </w:r>
      <w:r>
        <w:t>，得</w:t>
      </w:r>
      <w:r>
        <w:object w:dxaOrig="423" w:dyaOrig="257">
          <v:shape id="_x0000_i1080" type="#_x0000_t75" alt="eqId4fe7d5809da02c15a43a0e9a898b9086" style="width:21pt;height:12.75pt" o:ole="">
            <v:imagedata r:id="rId101" o:title="eqId4fe7d5809da02c15a43a0e9a898b9086"/>
          </v:shape>
          <o:OLEObject Type="Embed" ProgID="Equation.DSMT4" ShapeID="_x0000_i1080" DrawAspect="Content" ObjectID="_1742134290" r:id="rId105"/>
        </w:object>
      </w:r>
      <w:r>
        <w:t>在</w:t>
      </w:r>
      <w:r>
        <w:rPr>
          <w:b/>
        </w:rPr>
        <w:t>R</w:t>
      </w:r>
      <w:r>
        <w:t>上单调递增，故结合奇偶性与单调性，恒成立转化为</w:t>
      </w:r>
      <w:r>
        <w:object w:dxaOrig="1706" w:dyaOrig="278">
          <v:shape id="_x0000_i1081" type="#_x0000_t75" alt="eqId7b77d5a9259cddabcb559c317a0b5ccb" style="width:85.5pt;height:14.25pt" o:ole="">
            <v:imagedata r:id="rId106" o:title="eqId7b77d5a9259cddabcb559c317a0b5ccb"/>
          </v:shape>
          <o:OLEObject Type="Embed" ProgID="Equation.DSMT4" ShapeID="_x0000_i1081" DrawAspect="Content" ObjectID="_1742134291" r:id="rId107"/>
        </w:object>
      </w:r>
      <w:r>
        <w:t>对</w:t>
      </w:r>
      <w:r>
        <w:object w:dxaOrig="492" w:dyaOrig="239">
          <v:shape id="_x0000_i1082" type="#_x0000_t75" alt="eqId08115d6d9f876dea921a4d32260ff1fb" style="width:24.75pt;height:12pt" o:ole="">
            <v:imagedata r:id="rId95" o:title="eqId08115d6d9f876dea921a4d32260ff1fb"/>
          </v:shape>
          <o:OLEObject Type="Embed" ProgID="Equation.DSMT4" ShapeID="_x0000_i1082" DrawAspect="Content" ObjectID="_1742134292" r:id="rId108"/>
        </w:object>
      </w:r>
      <w:r>
        <w:t>恒成立．</w:t>
      </w:r>
    </w:p>
    <w:p w:rsidR="00592B77" w:rsidRDefault="004568C8">
      <w:pPr>
        <w:shd w:val="clear" w:color="auto" w:fill="F2F2F2"/>
        <w:spacing w:line="360" w:lineRule="auto"/>
        <w:jc w:val="left"/>
        <w:textAlignment w:val="center"/>
      </w:pPr>
      <w:r>
        <w:t>令</w:t>
      </w:r>
      <w:r>
        <w:object w:dxaOrig="1778" w:dyaOrig="303">
          <v:shape id="_x0000_i1083" type="#_x0000_t75" alt="eqId186f3501468bc73930847bffe8e8c255" style="width:89.25pt;height:15pt" o:ole="">
            <v:imagedata r:id="rId109" o:title="eqId186f3501468bc73930847bffe8e8c255"/>
          </v:shape>
          <o:OLEObject Type="Embed" ProgID="Equation.DSMT4" ShapeID="_x0000_i1083" DrawAspect="Content" ObjectID="_1742134293" r:id="rId110"/>
        </w:object>
      </w:r>
      <w:r>
        <w:t>，用导数法求</w:t>
      </w:r>
      <w:r>
        <w:object w:dxaOrig="457" w:dyaOrig="290">
          <v:shape id="_x0000_i1084" type="#_x0000_t75" alt="eqIdbe1ce3f01e2b6364f9a9fdaf197d5e29" style="width:22.5pt;height:14.25pt" o:ole="">
            <v:imagedata r:id="rId111" o:title="eqIdbe1ce3f01e2b6364f9a9fdaf197d5e29"/>
          </v:shape>
          <o:OLEObject Type="Embed" ProgID="Equation.DSMT4" ShapeID="_x0000_i1084" DrawAspect="Content" ObjectID="_1742134294" r:id="rId112"/>
        </w:object>
      </w:r>
      <w:r>
        <w:t>最小值，即有</w:t>
      </w:r>
      <w:r>
        <w:object w:dxaOrig="1020" w:dyaOrig="350">
          <v:shape id="_x0000_i1085" type="#_x0000_t75" alt="eqId281b2eada19120350115124045ad648e" style="width:51pt;height:17.25pt" o:ole="">
            <v:imagedata r:id="rId113" o:title="eqId281b2eada19120350115124045ad648e"/>
          </v:shape>
          <o:OLEObject Type="Embed" ProgID="Equation.DSMT4" ShapeID="_x0000_i1085" DrawAspect="Content" ObjectID="_1742134295" r:id="rId114"/>
        </w:object>
      </w:r>
      <w:r>
        <w:t>.</w:t>
      </w:r>
    </w:p>
    <w:p w:rsidR="00592B77" w:rsidRDefault="004568C8">
      <w:pPr>
        <w:shd w:val="clear" w:color="auto" w:fill="F2F2F2"/>
        <w:spacing w:line="360" w:lineRule="auto"/>
        <w:jc w:val="left"/>
        <w:textAlignment w:val="center"/>
      </w:pPr>
      <w:r>
        <w:t>【详解】因为</w:t>
      </w:r>
      <w:r>
        <w:object w:dxaOrig="2042" w:dyaOrig="580">
          <v:shape id="_x0000_i1086" type="#_x0000_t75" alt="eqIdf3dad7d61f84755fd3757bbc87450861" style="width:102pt;height:29.25pt" o:ole="">
            <v:imagedata r:id="rId115" o:title="eqIdf3dad7d61f84755fd3757bbc87450861"/>
          </v:shape>
          <o:OLEObject Type="Embed" ProgID="Equation.DSMT4" ShapeID="_x0000_i1086" DrawAspect="Content" ObjectID="_1742134296" r:id="rId116"/>
        </w:object>
      </w:r>
      <w:r>
        <w:t>，所以</w:t>
      </w:r>
      <w:r>
        <w:object w:dxaOrig="1338" w:dyaOrig="278">
          <v:shape id="_x0000_i1087" type="#_x0000_t75" alt="eqIdad818f3e80bdb896b09fea51e9d11bcf" style="width:66.75pt;height:14.25pt" o:ole="">
            <v:imagedata r:id="rId117" o:title="eqIdad818f3e80bdb896b09fea51e9d11bcf"/>
          </v:shape>
          <o:OLEObject Type="Embed" ProgID="Equation.DSMT4" ShapeID="_x0000_i1087" DrawAspect="Content" ObjectID="_1742134297" r:id="rId118"/>
        </w:object>
      </w:r>
      <w:r>
        <w:t>，所以</w:t>
      </w:r>
      <w:r>
        <w:object w:dxaOrig="423" w:dyaOrig="257">
          <v:shape id="_x0000_i1088" type="#_x0000_t75" alt="eqId4fe7d5809da02c15a43a0e9a898b9086" style="width:21pt;height:12.75pt" o:ole="">
            <v:imagedata r:id="rId101" o:title="eqId4fe7d5809da02c15a43a0e9a898b9086"/>
          </v:shape>
          <o:OLEObject Type="Embed" ProgID="Equation.DSMT4" ShapeID="_x0000_i1088" DrawAspect="Content" ObjectID="_1742134298" r:id="rId119"/>
        </w:object>
      </w:r>
      <w:r>
        <w:t>为</w:t>
      </w:r>
      <w:r>
        <w:rPr>
          <w:b/>
        </w:rPr>
        <w:t>R</w:t>
      </w:r>
      <w:r>
        <w:t>上的奇函数．</w:t>
      </w:r>
    </w:p>
    <w:p w:rsidR="00592B77" w:rsidRDefault="004568C8">
      <w:pPr>
        <w:shd w:val="clear" w:color="auto" w:fill="F2F2F2"/>
        <w:spacing w:line="360" w:lineRule="auto"/>
        <w:jc w:val="left"/>
        <w:textAlignment w:val="center"/>
      </w:pPr>
      <w:r>
        <w:t>因为</w:t>
      </w:r>
      <w:r>
        <w:object w:dxaOrig="4840" w:dyaOrig="616">
          <v:shape id="_x0000_i1089" type="#_x0000_t75" alt="eqId2304c617084ef72b7a99784a666b2a06" style="width:242.25pt;height:30.75pt" o:ole="">
            <v:imagedata r:id="rId120" o:title="eqId2304c617084ef72b7a99784a666b2a06"/>
          </v:shape>
          <o:OLEObject Type="Embed" ProgID="Equation.DSMT4" ShapeID="_x0000_i1089" DrawAspect="Content" ObjectID="_1742134299" r:id="rId121"/>
        </w:object>
      </w:r>
      <w:r>
        <w:t>，所以</w:t>
      </w:r>
      <w:r>
        <w:object w:dxaOrig="423" w:dyaOrig="257">
          <v:shape id="_x0000_i1090" type="#_x0000_t75" alt="eqId4fe7d5809da02c15a43a0e9a898b9086" style="width:21pt;height:12.75pt" o:ole="">
            <v:imagedata r:id="rId101" o:title="eqId4fe7d5809da02c15a43a0e9a898b9086"/>
          </v:shape>
          <o:OLEObject Type="Embed" ProgID="Equation.DSMT4" ShapeID="_x0000_i1090" DrawAspect="Content" ObjectID="_1742134300" r:id="rId122"/>
        </w:object>
      </w:r>
      <w:r>
        <w:t>在</w:t>
      </w:r>
      <w:r>
        <w:rPr>
          <w:b/>
        </w:rPr>
        <w:t>R</w:t>
      </w:r>
      <w:r>
        <w:t>上单调递增．</w:t>
      </w:r>
    </w:p>
    <w:p w:rsidR="00592B77" w:rsidRDefault="004568C8">
      <w:pPr>
        <w:shd w:val="clear" w:color="auto" w:fill="F2F2F2"/>
        <w:spacing w:line="360" w:lineRule="auto"/>
        <w:jc w:val="left"/>
        <w:textAlignment w:val="center"/>
      </w:pPr>
      <w:r>
        <w:t>不等式</w:t>
      </w:r>
      <w:r>
        <w:object w:dxaOrig="2640" w:dyaOrig="383">
          <v:shape id="_x0000_i1091" type="#_x0000_t75" alt="eqId6fcc612b11c286e303910a2b8e70ec4e" style="width:132pt;height:19.5pt" o:ole="">
            <v:imagedata r:id="rId93" o:title="eqId6fcc612b11c286e303910a2b8e70ec4e"/>
          </v:shape>
          <o:OLEObject Type="Embed" ProgID="Equation.DSMT4" ShapeID="_x0000_i1091" DrawAspect="Content" ObjectID="_1742134301" r:id="rId123"/>
        </w:object>
      </w:r>
      <w:r>
        <w:t>可转化为</w:t>
      </w:r>
      <w:r>
        <w:object w:dxaOrig="2341" w:dyaOrig="384">
          <v:shape id="_x0000_i1092" type="#_x0000_t75" alt="eqId7cc3ef2148a74927e7330fbb0b4aa2da" style="width:117pt;height:19.5pt" o:ole="">
            <v:imagedata r:id="rId124" o:title="eqId7cc3ef2148a74927e7330fbb0b4aa2da"/>
          </v:shape>
          <o:OLEObject Type="Embed" ProgID="Equation.DSMT4" ShapeID="_x0000_i1092" DrawAspect="Content" ObjectID="_1742134302" r:id="rId125"/>
        </w:object>
      </w:r>
      <w:r>
        <w:t>，</w:t>
      </w:r>
    </w:p>
    <w:p w:rsidR="00592B77" w:rsidRDefault="004568C8">
      <w:pPr>
        <w:shd w:val="clear" w:color="auto" w:fill="F2F2F2"/>
        <w:spacing w:line="360" w:lineRule="auto"/>
        <w:jc w:val="left"/>
        <w:textAlignment w:val="center"/>
      </w:pPr>
      <w:r>
        <w:t>所以</w:t>
      </w:r>
      <w:r>
        <w:object w:dxaOrig="1706" w:dyaOrig="278">
          <v:shape id="_x0000_i1093" type="#_x0000_t75" alt="eqId7da2f854206f00fc96e61ed82865925d" style="width:85.5pt;height:14.25pt" o:ole="">
            <v:imagedata r:id="rId126" o:title="eqId7da2f854206f00fc96e61ed82865925d"/>
          </v:shape>
          <o:OLEObject Type="Embed" ProgID="Equation.DSMT4" ShapeID="_x0000_i1093" DrawAspect="Content" ObjectID="_1742134303" r:id="rId127"/>
        </w:object>
      </w:r>
      <w:r>
        <w:t>，即</w:t>
      </w:r>
      <w:r>
        <w:object w:dxaOrig="1706" w:dyaOrig="278">
          <v:shape id="_x0000_i1094" type="#_x0000_t75" alt="eqId7b77d5a9259cddabcb559c317a0b5ccb" style="width:85.5pt;height:14.25pt" o:ole="">
            <v:imagedata r:id="rId106" o:title="eqId7b77d5a9259cddabcb559c317a0b5ccb"/>
          </v:shape>
          <o:OLEObject Type="Embed" ProgID="Equation.DSMT4" ShapeID="_x0000_i1094" DrawAspect="Content" ObjectID="_1742134304" r:id="rId128"/>
        </w:object>
      </w:r>
      <w:r>
        <w:t>对</w:t>
      </w:r>
      <w:r>
        <w:object w:dxaOrig="492" w:dyaOrig="239">
          <v:shape id="_x0000_i1095" type="#_x0000_t75" alt="eqId08115d6d9f876dea921a4d32260ff1fb" style="width:24.75pt;height:12pt" o:ole="">
            <v:imagedata r:id="rId95" o:title="eqId08115d6d9f876dea921a4d32260ff1fb"/>
          </v:shape>
          <o:OLEObject Type="Embed" ProgID="Equation.DSMT4" ShapeID="_x0000_i1095" DrawAspect="Content" ObjectID="_1742134305" r:id="rId129"/>
        </w:object>
      </w:r>
      <w:r>
        <w:t>恒成立．</w:t>
      </w:r>
    </w:p>
    <w:p w:rsidR="00592B77" w:rsidRDefault="004568C8">
      <w:pPr>
        <w:shd w:val="clear" w:color="auto" w:fill="F2F2F2"/>
        <w:spacing w:line="360" w:lineRule="auto"/>
        <w:jc w:val="left"/>
        <w:textAlignment w:val="center"/>
      </w:pPr>
      <w:r>
        <w:t>令</w:t>
      </w:r>
      <w:r>
        <w:object w:dxaOrig="1778" w:dyaOrig="303">
          <v:shape id="_x0000_i1096" type="#_x0000_t75" alt="eqId186f3501468bc73930847bffe8e8c255" style="width:89.25pt;height:15pt" o:ole="">
            <v:imagedata r:id="rId109" o:title="eqId186f3501468bc73930847bffe8e8c255"/>
          </v:shape>
          <o:OLEObject Type="Embed" ProgID="Equation.DSMT4" ShapeID="_x0000_i1096" DrawAspect="Content" ObjectID="_1742134306" r:id="rId130"/>
        </w:object>
      </w:r>
      <w:r>
        <w:t>，则</w:t>
      </w:r>
      <w:r>
        <w:object w:dxaOrig="3995" w:dyaOrig="316">
          <v:shape id="_x0000_i1097" type="#_x0000_t75" alt="eqIda795d79ca1613361e479861a77e39142" style="width:199.5pt;height:15.75pt" o:ole="">
            <v:imagedata r:id="rId131" o:title="eqIda795d79ca1613361e479861a77e39142"/>
          </v:shape>
          <o:OLEObject Type="Embed" ProgID="Equation.DSMT4" ShapeID="_x0000_i1097" DrawAspect="Content" ObjectID="_1742134307" r:id="rId132"/>
        </w:object>
      </w:r>
      <w:r>
        <w:t>，</w:t>
      </w:r>
    </w:p>
    <w:p w:rsidR="00592B77" w:rsidRDefault="004568C8">
      <w:pPr>
        <w:shd w:val="clear" w:color="auto" w:fill="F2F2F2"/>
        <w:spacing w:line="360" w:lineRule="auto"/>
        <w:jc w:val="left"/>
        <w:textAlignment w:val="center"/>
      </w:pPr>
      <w:r>
        <w:t>令</w:t>
      </w:r>
      <w:r>
        <w:object w:dxaOrig="1373" w:dyaOrig="317">
          <v:shape id="_x0000_i1098" type="#_x0000_t75" alt="eqId0494f01c2b5488cce6abfeb7876b65bb" style="width:69pt;height:15.75pt" o:ole="">
            <v:imagedata r:id="rId133" o:title="eqId0494f01c2b5488cce6abfeb7876b65bb"/>
          </v:shape>
          <o:OLEObject Type="Embed" ProgID="Equation.DSMT4" ShapeID="_x0000_i1098" DrawAspect="Content" ObjectID="_1742134308" r:id="rId134"/>
        </w:object>
      </w:r>
      <w:r>
        <w:t>，则</w:t>
      </w:r>
      <w:r>
        <w:object w:dxaOrig="1126" w:dyaOrig="314">
          <v:shape id="_x0000_i1099" type="#_x0000_t75" alt="eqId2e18565d68758a13d72b49ac662285e5" style="width:56.25pt;height:15.75pt" o:ole="">
            <v:imagedata r:id="rId135" o:title="eqId2e18565d68758a13d72b49ac662285e5"/>
          </v:shape>
          <o:OLEObject Type="Embed" ProgID="Equation.DSMT4" ShapeID="_x0000_i1099" DrawAspect="Content" ObjectID="_1742134309" r:id="rId136"/>
        </w:object>
      </w:r>
      <w:r>
        <w:t>．</w:t>
      </w:r>
    </w:p>
    <w:p w:rsidR="00592B77" w:rsidRDefault="004568C8">
      <w:pPr>
        <w:shd w:val="clear" w:color="auto" w:fill="F2F2F2"/>
        <w:spacing w:line="360" w:lineRule="auto"/>
        <w:jc w:val="left"/>
        <w:textAlignment w:val="center"/>
      </w:pPr>
      <w:r>
        <w:t>当</w:t>
      </w:r>
      <w:r>
        <w:object w:dxaOrig="492" w:dyaOrig="239">
          <v:shape id="_x0000_i1100" type="#_x0000_t75" alt="eqId08115d6d9f876dea921a4d32260ff1fb" style="width:24.75pt;height:12pt" o:ole="">
            <v:imagedata r:id="rId95" o:title="eqId08115d6d9f876dea921a4d32260ff1fb"/>
          </v:shape>
          <o:OLEObject Type="Embed" ProgID="Equation.DSMT4" ShapeID="_x0000_i1100" DrawAspect="Content" ObjectID="_1742134310" r:id="rId137"/>
        </w:object>
      </w:r>
      <w:r>
        <w:t>时，</w:t>
      </w:r>
      <w:r>
        <w:object w:dxaOrig="792" w:dyaOrig="277">
          <v:shape id="_x0000_i1101" type="#_x0000_t75" alt="eqId5722bdec4e3b2289d2065c5220537d00" style="width:39.75pt;height:13.5pt" o:ole="">
            <v:imagedata r:id="rId138" o:title="eqId5722bdec4e3b2289d2065c5220537d00"/>
          </v:shape>
          <o:OLEObject Type="Embed" ProgID="Equation.DSMT4" ShapeID="_x0000_i1101" DrawAspect="Content" ObjectID="_1742134311" r:id="rId139"/>
        </w:object>
      </w:r>
      <w:r>
        <w:t>，</w:t>
      </w:r>
      <w:r>
        <w:object w:dxaOrig="440" w:dyaOrig="279">
          <v:shape id="_x0000_i1102" type="#_x0000_t75" alt="eqId0eb7df298a9364b36e079a61caec815c" style="width:21.75pt;height:14.25pt" o:ole="">
            <v:imagedata r:id="rId140" o:title="eqId0eb7df298a9364b36e079a61caec815c"/>
          </v:shape>
          <o:OLEObject Type="Embed" ProgID="Equation.DSMT4" ShapeID="_x0000_i1102" DrawAspect="Content" ObjectID="_1742134312" r:id="rId141"/>
        </w:object>
      </w:r>
      <w:r>
        <w:t>在</w:t>
      </w:r>
      <w:r>
        <w:object w:dxaOrig="651" w:dyaOrig="279">
          <v:shape id="_x0000_i1103" type="#_x0000_t75" alt="eqId870ebc2f7aabb028024894568d749934" style="width:32.25pt;height:14.25pt" o:ole="">
            <v:imagedata r:id="rId142" o:title="eqId870ebc2f7aabb028024894568d749934"/>
          </v:shape>
          <o:OLEObject Type="Embed" ProgID="Equation.DSMT4" ShapeID="_x0000_i1103" DrawAspect="Content" ObjectID="_1742134313" r:id="rId143"/>
        </w:object>
      </w:r>
      <w:r>
        <w:t>上单调递增；当</w:t>
      </w:r>
      <w:r>
        <w:object w:dxaOrig="492" w:dyaOrig="233">
          <v:shape id="_x0000_i1104" type="#_x0000_t75" alt="eqId9e541ea2f855f981c96207070683d388" style="width:24.75pt;height:12pt" o:ole="">
            <v:imagedata r:id="rId27" o:title="eqId9e541ea2f855f981c96207070683d388"/>
          </v:shape>
          <o:OLEObject Type="Embed" ProgID="Equation.DSMT4" ShapeID="_x0000_i1104" DrawAspect="Content" ObjectID="_1742134314" r:id="rId144"/>
        </w:object>
      </w:r>
      <w:r>
        <w:t>时，</w:t>
      </w:r>
      <w:r>
        <w:object w:dxaOrig="704" w:dyaOrig="266">
          <v:shape id="_x0000_i1105" type="#_x0000_t75" alt="eqIdb5b6a965cc810489acfba4a80e5db078" style="width:35.25pt;height:13.5pt" o:ole="">
            <v:imagedata r:id="rId145" o:title="eqIdb5b6a965cc810489acfba4a80e5db078"/>
          </v:shape>
          <o:OLEObject Type="Embed" ProgID="Equation.DSMT4" ShapeID="_x0000_i1105" DrawAspect="Content" ObjectID="_1742134315" r:id="rId146"/>
        </w:object>
      </w:r>
      <w:r>
        <w:t>，</w:t>
      </w:r>
      <w:r>
        <w:object w:dxaOrig="440" w:dyaOrig="279">
          <v:shape id="_x0000_i1106" type="#_x0000_t75" alt="eqId0eb7df298a9364b36e079a61caec815c" style="width:21.75pt;height:14.25pt" o:ole="">
            <v:imagedata r:id="rId140" o:title="eqId0eb7df298a9364b36e079a61caec815c"/>
          </v:shape>
          <o:OLEObject Type="Embed" ProgID="Equation.DSMT4" ShapeID="_x0000_i1106" DrawAspect="Content" ObjectID="_1742134316" r:id="rId147"/>
        </w:object>
      </w:r>
      <w:r>
        <w:t>在</w:t>
      </w:r>
      <w:r>
        <w:object w:dxaOrig="651" w:dyaOrig="277">
          <v:shape id="_x0000_i1107" type="#_x0000_t75" alt="eqIdc9414348d57c7fc77dcfa8f0744cb0c9" style="width:32.25pt;height:13.5pt" o:ole="">
            <v:imagedata r:id="rId148" o:title="eqIdc9414348d57c7fc77dcfa8f0744cb0c9"/>
          </v:shape>
          <o:OLEObject Type="Embed" ProgID="Equation.DSMT4" ShapeID="_x0000_i1107" DrawAspect="Content" ObjectID="_1742134317" r:id="rId149"/>
        </w:object>
      </w:r>
      <w:r>
        <w:t>上单调递减．</w:t>
      </w:r>
    </w:p>
    <w:p w:rsidR="00592B77" w:rsidRDefault="004568C8">
      <w:pPr>
        <w:shd w:val="clear" w:color="auto" w:fill="F2F2F2"/>
        <w:spacing w:line="360" w:lineRule="auto"/>
        <w:jc w:val="left"/>
        <w:textAlignment w:val="center"/>
      </w:pPr>
      <w:r>
        <w:t>所以</w:t>
      </w:r>
      <w:r>
        <w:object w:dxaOrig="2464" w:dyaOrig="329">
          <v:shape id="_x0000_i1108" type="#_x0000_t75" alt="eqId837226923501a5094e28518e4c02abab" style="width:123pt;height:16.5pt" o:ole="">
            <v:imagedata r:id="rId150" o:title="eqId837226923501a5094e28518e4c02abab"/>
          </v:shape>
          <o:OLEObject Type="Embed" ProgID="Equation.DSMT4" ShapeID="_x0000_i1108" DrawAspect="Content" ObjectID="_1742134318" r:id="rId151"/>
        </w:object>
      </w:r>
      <w:r>
        <w:t>，即</w:t>
      </w:r>
      <w:r>
        <w:object w:dxaOrig="739" w:dyaOrig="285">
          <v:shape id="_x0000_i1109" type="#_x0000_t75" alt="eqId1bdf04f070224d193aaa2d0b13b96d48" style="width:36.75pt;height:14.25pt" o:ole="">
            <v:imagedata r:id="rId152" o:title="eqId1bdf04f070224d193aaa2d0b13b96d48"/>
          </v:shape>
          <o:OLEObject Type="Embed" ProgID="Equation.DSMT4" ShapeID="_x0000_i1109" DrawAspect="Content" ObjectID="_1742134319" r:id="rId153"/>
        </w:object>
      </w:r>
      <w:r>
        <w:t>，</w:t>
      </w:r>
    </w:p>
    <w:p w:rsidR="00592B77" w:rsidRDefault="004568C8">
      <w:pPr>
        <w:shd w:val="clear" w:color="auto" w:fill="F2F2F2"/>
        <w:spacing w:line="360" w:lineRule="auto"/>
        <w:jc w:val="left"/>
        <w:textAlignment w:val="center"/>
      </w:pPr>
      <w:r>
        <w:t>所以</w:t>
      </w:r>
      <w:r>
        <w:object w:dxaOrig="756" w:dyaOrig="279">
          <v:shape id="_x0000_i1110" type="#_x0000_t75" alt="eqIdfc0879734ee766cb630cfeb3f25fea7d" style="width:37.5pt;height:14.25pt" o:ole="">
            <v:imagedata r:id="rId154" o:title="eqIdfc0879734ee766cb630cfeb3f25fea7d"/>
          </v:shape>
          <o:OLEObject Type="Embed" ProgID="Equation.DSMT4" ShapeID="_x0000_i1110" DrawAspect="Content" ObjectID="_1742134320" r:id="rId155"/>
        </w:object>
      </w:r>
      <w:r>
        <w:t>，且当</w:t>
      </w:r>
      <w:r>
        <w:object w:dxaOrig="1002" w:dyaOrig="237">
          <v:shape id="_x0000_i1111" type="#_x0000_t75" alt="eqIdce8ef69217f1ac547d101fd56eabf9ef" style="width:50.25pt;height:12pt" o:ole="">
            <v:imagedata r:id="rId156" o:title="eqIdce8ef69217f1ac547d101fd56eabf9ef"/>
          </v:shape>
          <o:OLEObject Type="Embed" ProgID="Equation.DSMT4" ShapeID="_x0000_i1111" DrawAspect="Content" ObjectID="_1742134321" r:id="rId157"/>
        </w:object>
      </w:r>
      <w:r>
        <w:t>时，</w:t>
      </w:r>
      <w:r>
        <w:object w:dxaOrig="457" w:dyaOrig="290">
          <v:shape id="_x0000_i1112" type="#_x0000_t75" alt="eqIdbe1ce3f01e2b6364f9a9fdaf197d5e29" style="width:22.5pt;height:14.25pt" o:ole="">
            <v:imagedata r:id="rId111" o:title="eqIdbe1ce3f01e2b6364f9a9fdaf197d5e29"/>
          </v:shape>
          <o:OLEObject Type="Embed" ProgID="Equation.DSMT4" ShapeID="_x0000_i1112" DrawAspect="Content" ObjectID="_1742134322" r:id="rId158"/>
        </w:object>
      </w:r>
      <w:r>
        <w:t>取最小值</w:t>
      </w:r>
      <w:r>
        <w:t>0</w:t>
      </w:r>
      <w:r>
        <w:t>，</w:t>
      </w:r>
    </w:p>
    <w:p w:rsidR="00592B77" w:rsidRDefault="004568C8">
      <w:pPr>
        <w:shd w:val="clear" w:color="auto" w:fill="F2F2F2"/>
        <w:spacing w:line="360" w:lineRule="auto"/>
        <w:jc w:val="left"/>
        <w:textAlignment w:val="center"/>
      </w:pPr>
      <w:r>
        <w:t>故</w:t>
      </w:r>
      <w:r>
        <w:object w:dxaOrig="492" w:dyaOrig="257">
          <v:shape id="_x0000_i1113" type="#_x0000_t75" alt="eqIdbb5f421939ee855f25927e7570d82c71" style="width:24.75pt;height:12.75pt" o:ole="">
            <v:imagedata r:id="rId159" o:title="eqIdbb5f421939ee855f25927e7570d82c71"/>
          </v:shape>
          <o:OLEObject Type="Embed" ProgID="Equation.DSMT4" ShapeID="_x0000_i1113" DrawAspect="Content" ObjectID="_1742134323" r:id="rId160"/>
        </w:object>
      </w:r>
      <w:r>
        <w:t>，即实数</w:t>
      </w:r>
      <w:r>
        <w:rPr>
          <w:rFonts w:eastAsia="Times New Roman"/>
          <w:i/>
        </w:rPr>
        <w:t>a</w:t>
      </w:r>
      <w:r>
        <w:t>的最大值为</w:t>
      </w:r>
      <w:r>
        <w:t>0</w:t>
      </w:r>
      <w:r>
        <w:t>．</w:t>
      </w:r>
    </w:p>
    <w:p w:rsidR="00592B77" w:rsidRDefault="004568C8">
      <w:pPr>
        <w:shd w:val="clear" w:color="auto" w:fill="F2F2F2"/>
        <w:spacing w:line="360" w:lineRule="auto"/>
        <w:jc w:val="left"/>
        <w:textAlignment w:val="center"/>
      </w:pPr>
      <w:r>
        <w:t>故选：</w:t>
      </w:r>
      <w:r>
        <w:t>D.</w:t>
      </w:r>
    </w:p>
    <w:p w:rsidR="00592B77" w:rsidRDefault="004568C8">
      <w:pPr>
        <w:shd w:val="clear" w:color="auto" w:fill="F2F2F2"/>
        <w:spacing w:line="360" w:lineRule="auto"/>
        <w:jc w:val="left"/>
        <w:textAlignment w:val="center"/>
      </w:pPr>
      <w:r>
        <w:t>【点睛】</w:t>
      </w:r>
      <w:r>
        <w:t>1.</w:t>
      </w:r>
      <w:r>
        <w:t>通常函数不等式恒成立问题涉及奇偶性与单调性可先进行转化；</w:t>
      </w:r>
    </w:p>
    <w:p w:rsidR="00592B77" w:rsidRDefault="004568C8">
      <w:pPr>
        <w:shd w:val="clear" w:color="auto" w:fill="F2F2F2"/>
        <w:spacing w:line="360" w:lineRule="auto"/>
        <w:jc w:val="left"/>
        <w:textAlignment w:val="center"/>
      </w:pPr>
      <w:r>
        <w:t>2.</w:t>
      </w:r>
      <w:r>
        <w:t>含参不等式恒成立问题，一般通过构造函数解决</w:t>
      </w:r>
      <w:r>
        <w:t xml:space="preserve">. </w:t>
      </w:r>
    </w:p>
    <w:p w:rsidR="00592B77" w:rsidRDefault="004568C8">
      <w:pPr>
        <w:shd w:val="clear" w:color="auto" w:fill="F2F2F2"/>
        <w:spacing w:line="360" w:lineRule="auto"/>
        <w:jc w:val="left"/>
        <w:textAlignment w:val="center"/>
      </w:pPr>
      <w:r>
        <w:t>一般将参数分离出来，构造函数用导数法讨论不含参数部分的最值；或者包含参数一起构造函数，用导数法对参数分类讨论</w:t>
      </w:r>
      <w:r>
        <w:t>.</w:t>
      </w:r>
    </w:p>
    <w:p w:rsidR="00592B77" w:rsidRDefault="004568C8">
      <w:pPr>
        <w:shd w:val="clear" w:color="auto" w:fill="F2F2F2"/>
        <w:spacing w:line="360" w:lineRule="auto"/>
        <w:jc w:val="left"/>
        <w:textAlignment w:val="center"/>
      </w:pPr>
      <w:r>
        <w:t>当参数不能分离出来时，也可尝试将不等式左右变形成一致形式，即可将该形式构造成函数，通过导数法分析单调性，将问题等价成对应自变量的不等式</w:t>
      </w:r>
      <w:r>
        <w:t>.</w:t>
      </w:r>
    </w:p>
    <w:p w:rsidR="00E3383A" w:rsidRDefault="00E3383A" w:rsidP="004568C8">
      <w:pPr>
        <w:spacing w:line="360" w:lineRule="auto"/>
        <w:jc w:val="left"/>
        <w:textAlignment w:val="center"/>
      </w:pPr>
    </w:p>
    <w:p w:rsidR="00E3383A" w:rsidRDefault="00E3383A" w:rsidP="004568C8">
      <w:pPr>
        <w:spacing w:line="360" w:lineRule="auto"/>
        <w:jc w:val="left"/>
        <w:textAlignment w:val="center"/>
      </w:pPr>
      <w:r>
        <w:rPr>
          <w:rFonts w:hint="eastAsia"/>
        </w:rPr>
        <w:lastRenderedPageBreak/>
        <w:t>二．恒成立与能成立</w:t>
      </w:r>
    </w:p>
    <w:p w:rsidR="004568C8" w:rsidRDefault="004568C8" w:rsidP="004568C8">
      <w:pPr>
        <w:spacing w:line="360" w:lineRule="auto"/>
        <w:jc w:val="left"/>
        <w:textAlignment w:val="center"/>
      </w:pPr>
      <w:r>
        <w:t>3</w:t>
      </w:r>
      <w:r>
        <w:t>．已知函数</w:t>
      </w:r>
      <w:r>
        <w:object w:dxaOrig="1812" w:dyaOrig="540">
          <v:shape id="_x0000_i1391" type="#_x0000_t75" alt="eqId79704031ee3e1fc4e4d7030d00e6df53" style="width:90.75pt;height:27pt" o:ole="">
            <v:imagedata r:id="rId161" o:title="eqId79704031ee3e1fc4e4d7030d00e6df53"/>
          </v:shape>
          <o:OLEObject Type="Embed" ProgID="Equation.DSMT4" ShapeID="_x0000_i1391" DrawAspect="Content" ObjectID="_1742134324" r:id="rId162"/>
        </w:object>
      </w:r>
      <w:r>
        <w:t>，若</w:t>
      </w:r>
      <w:r>
        <w:object w:dxaOrig="423" w:dyaOrig="257">
          <v:shape id="_x0000_i1392" type="#_x0000_t75" alt="eqId4fe7d5809da02c15a43a0e9a898b9086" style="width:21pt;height:12.75pt" o:ole="">
            <v:imagedata r:id="rId101" o:title="eqId4fe7d5809da02c15a43a0e9a898b9086"/>
          </v:shape>
          <o:OLEObject Type="Embed" ProgID="Equation.DSMT4" ShapeID="_x0000_i1392" DrawAspect="Content" ObjectID="_1742134325" r:id="rId163"/>
        </w:object>
      </w:r>
      <w:r>
        <w:t>在定义域内为单调递减函数，则实数</w:t>
      </w:r>
      <w:r>
        <w:object w:dxaOrig="176" w:dyaOrig="253">
          <v:shape id="_x0000_i1393" type="#_x0000_t75" alt="eqIdf0a532e15e232cb4b99a8d4d07c89575" style="width:9pt;height:12.75pt" o:ole="">
            <v:imagedata r:id="rId164" o:title="eqIdf0a532e15e232cb4b99a8d4d07c89575"/>
          </v:shape>
          <o:OLEObject Type="Embed" ProgID="Equation.DSMT4" ShapeID="_x0000_i1393" DrawAspect="Content" ObjectID="_1742134326" r:id="rId165"/>
        </w:object>
      </w:r>
      <w:r>
        <w:t>的最小值为</w:t>
      </w:r>
      <w:r>
        <w:t>___________</w:t>
      </w:r>
      <w:r>
        <w:t>；若</w:t>
      </w:r>
      <w:r>
        <w:object w:dxaOrig="492" w:dyaOrig="247">
          <v:shape id="_x0000_i1394" type="#_x0000_t75" alt="eqId2f0d68648b10fce54dfc19c5ee60086d" style="width:24.75pt;height:12pt;mso-wrap-style:square;mso-position-horizontal-relative:page;mso-position-vertical-relative:page" o:ole="">
            <v:imagedata r:id="rId166" o:title="eqId2f0d68648b10fce54dfc19c5ee60086d"/>
          </v:shape>
          <o:OLEObject Type="Embed" ProgID="Equation.DSMT4" ShapeID="_x0000_i1394" DrawAspect="Content" ObjectID="_1742134327" r:id="rId167"/>
        </w:object>
      </w:r>
      <w:r>
        <w:t>，</w:t>
      </w:r>
      <w:r>
        <w:object w:dxaOrig="915" w:dyaOrig="315">
          <v:shape id="_x0000_i1395" type="#_x0000_t75" alt="eqId860c449466dcf1f2f98175def034d537" style="width:45.75pt;height:15.75pt" o:ole="">
            <v:imagedata r:id="rId168" o:title="eqId860c449466dcf1f2f98175def034d537"/>
          </v:shape>
          <o:OLEObject Type="Embed" ProgID="Equation.DSMT4" ShapeID="_x0000_i1395" DrawAspect="Content" ObjectID="_1742134328" r:id="rId169"/>
        </w:object>
      </w:r>
      <w:r>
        <w:t>，使得</w:t>
      </w:r>
      <w:r>
        <w:object w:dxaOrig="1302" w:dyaOrig="605">
          <v:shape id="_x0000_i1396" type="#_x0000_t75" alt="eqId3af182c634d9ce54afdd3bb486859815" style="width:65.25pt;height:30pt" o:ole="">
            <v:imagedata r:id="rId170" o:title="eqId3af182c634d9ce54afdd3bb486859815"/>
          </v:shape>
          <o:OLEObject Type="Embed" ProgID="Equation.DSMT4" ShapeID="_x0000_i1396" DrawAspect="Content" ObjectID="_1742134329" r:id="rId171"/>
        </w:object>
      </w:r>
      <w:r>
        <w:t>成立，则实数</w:t>
      </w:r>
      <w:r>
        <w:object w:dxaOrig="176" w:dyaOrig="253">
          <v:shape id="_x0000_i1397" type="#_x0000_t75" alt="eqIdf0a532e15e232cb4b99a8d4d07c89575" style="width:9pt;height:12.75pt" o:ole="">
            <v:imagedata r:id="rId164" o:title="eqIdf0a532e15e232cb4b99a8d4d07c89575"/>
          </v:shape>
          <o:OLEObject Type="Embed" ProgID="Equation.DSMT4" ShapeID="_x0000_i1397" DrawAspect="Content" ObjectID="_1742134330" r:id="rId172"/>
        </w:object>
      </w:r>
      <w:r>
        <w:t>的取值范围为</w:t>
      </w:r>
      <w:r>
        <w:t>___________.</w:t>
      </w:r>
    </w:p>
    <w:p w:rsidR="004568C8" w:rsidRDefault="004568C8" w:rsidP="004568C8">
      <w:pPr>
        <w:shd w:val="clear" w:color="auto" w:fill="F2F2F2"/>
        <w:spacing w:line="360" w:lineRule="auto"/>
        <w:jc w:val="left"/>
        <w:textAlignment w:val="center"/>
      </w:pPr>
      <w:r>
        <w:t>【答案】</w:t>
      </w:r>
      <w:r>
        <w:t xml:space="preserve">     </w:t>
      </w:r>
      <w:r>
        <w:object w:dxaOrig="211" w:dyaOrig="545">
          <v:shape id="_x0000_i1398" type="#_x0000_t75" alt="eqIda4b8503f4706b8321e4e79a87eadea84" style="width:10.5pt;height:27pt" o:ole="">
            <v:imagedata r:id="rId173" o:title="eqIda4b8503f4706b8321e4e79a87eadea84"/>
          </v:shape>
          <o:OLEObject Type="Embed" ProgID="Equation.DSMT4" ShapeID="_x0000_i1398" DrawAspect="Content" ObjectID="_1742134331" r:id="rId174"/>
        </w:object>
      </w:r>
      <w:r>
        <w:t xml:space="preserve">     </w:t>
      </w:r>
      <w:r>
        <w:object w:dxaOrig="1108" w:dyaOrig="602">
          <v:shape id="_x0000_i1399" type="#_x0000_t75" alt="eqId1871d1766b87c5b691b58973f0ca621a" style="width:55.5pt;height:30pt" o:ole="">
            <v:imagedata r:id="rId175" o:title="eqId1871d1766b87c5b691b58973f0ca621a"/>
          </v:shape>
          <o:OLEObject Type="Embed" ProgID="Equation.DSMT4" ShapeID="_x0000_i1399" DrawAspect="Content" ObjectID="_1742134332" r:id="rId176"/>
        </w:object>
      </w:r>
    </w:p>
    <w:p w:rsidR="004568C8" w:rsidRDefault="004568C8" w:rsidP="004568C8">
      <w:pPr>
        <w:shd w:val="clear" w:color="auto" w:fill="F2F2F2"/>
        <w:spacing w:line="360" w:lineRule="auto"/>
        <w:jc w:val="left"/>
        <w:textAlignment w:val="center"/>
      </w:pPr>
      <w:r>
        <w:t>【分析】空</w:t>
      </w:r>
      <w:r>
        <w:t>1</w:t>
      </w:r>
      <w:r>
        <w:t>：根据题意可得</w:t>
      </w:r>
      <w:r>
        <w:object w:dxaOrig="827" w:dyaOrig="317">
          <v:shape id="_x0000_i1400" type="#_x0000_t75" alt="eqIda3406e9b04c3aa624d5a1eac3968025f" style="width:41.25pt;height:15.75pt" o:ole="">
            <v:imagedata r:id="rId177" o:title="eqIda3406e9b04c3aa624d5a1eac3968025f"/>
          </v:shape>
          <o:OLEObject Type="Embed" ProgID="Equation.DSMT4" ShapeID="_x0000_i1400" DrawAspect="Content" ObjectID="_1742134333" r:id="rId178"/>
        </w:object>
      </w:r>
      <w:r>
        <w:t>当</w:t>
      </w:r>
      <w:r>
        <w:object w:dxaOrig="492" w:dyaOrig="239">
          <v:shape id="_x0000_i1401" type="#_x0000_t75" alt="eqId08115d6d9f876dea921a4d32260ff1fb" style="width:24.75pt;height:12pt" o:ole="">
            <v:imagedata r:id="rId95" o:title="eqId08115d6d9f876dea921a4d32260ff1fb"/>
          </v:shape>
          <o:OLEObject Type="Embed" ProgID="Equation.DSMT4" ShapeID="_x0000_i1401" DrawAspect="Content" ObjectID="_1742134334" r:id="rId179"/>
        </w:object>
      </w:r>
      <w:r>
        <w:t>时恒成立，即</w:t>
      </w:r>
      <w:r>
        <w:object w:dxaOrig="1285" w:dyaOrig="1119">
          <v:shape id="_x0000_i1402" type="#_x0000_t75" alt="eqId79fabadc0fb4877f644325e030d4dd83" style="width:64.5pt;height:56.25pt" o:ole="">
            <v:imagedata r:id="rId180" o:title="eqId79fabadc0fb4877f644325e030d4dd83"/>
          </v:shape>
          <o:OLEObject Type="Embed" ProgID="Equation.DSMT4" ShapeID="_x0000_i1402" DrawAspect="Content" ObjectID="_1742134335" r:id="rId181"/>
        </w:object>
      </w:r>
      <w:r>
        <w:t>，利用基本不等式处理求解；</w:t>
      </w:r>
    </w:p>
    <w:p w:rsidR="004568C8" w:rsidRDefault="004568C8" w:rsidP="004568C8">
      <w:pPr>
        <w:shd w:val="clear" w:color="auto" w:fill="F2F2F2"/>
        <w:spacing w:line="360" w:lineRule="auto"/>
        <w:jc w:val="left"/>
        <w:textAlignment w:val="center"/>
      </w:pPr>
      <w:r>
        <w:t>空</w:t>
      </w:r>
      <w:r>
        <w:t>2</w:t>
      </w:r>
      <w:r>
        <w:t>：根据题意可得</w:t>
      </w:r>
      <w:r>
        <w:object w:dxaOrig="1759" w:dyaOrig="682">
          <v:shape id="_x0000_i1403" type="#_x0000_t75" alt="eqId481003dbbbc66a1a52d22b756a9b7767" style="width:87.75pt;height:33.75pt" o:ole="">
            <v:imagedata r:id="rId182" o:title="eqId481003dbbbc66a1a52d22b756a9b7767"/>
          </v:shape>
          <o:OLEObject Type="Embed" ProgID="Equation.DSMT4" ShapeID="_x0000_i1403" DrawAspect="Content" ObjectID="_1742134336" r:id="rId183"/>
        </w:object>
      </w:r>
      <w:r>
        <w:t>，借助于导数求解最值，同时注意讨论</w:t>
      </w:r>
      <w:r>
        <w:object w:dxaOrig="475" w:dyaOrig="277">
          <v:shape id="_x0000_i1404" type="#_x0000_t75" alt="eqId51969fc1a8030cef11cab59267689e89" style="width:24pt;height:13.5pt" o:ole="">
            <v:imagedata r:id="rId184" o:title="eqId51969fc1a8030cef11cab59267689e89"/>
          </v:shape>
          <o:OLEObject Type="Embed" ProgID="Equation.DSMT4" ShapeID="_x0000_i1404" DrawAspect="Content" ObjectID="_1742134337" r:id="rId185"/>
        </w:object>
      </w:r>
      <w:r>
        <w:t>和</w:t>
      </w:r>
      <w:r>
        <w:object w:dxaOrig="827" w:dyaOrig="350">
          <v:shape id="_x0000_i1405" type="#_x0000_t75" alt="eqIdf370a8969c5c3865e85d4ce7c74be2bf" style="width:41.25pt;height:17.25pt" o:ole="">
            <v:imagedata r:id="rId186" o:title="eqIdf370a8969c5c3865e85d4ce7c74be2bf"/>
          </v:shape>
          <o:OLEObject Type="Embed" ProgID="Equation.DSMT4" ShapeID="_x0000_i1405" DrawAspect="Content" ObjectID="_1742134338" r:id="rId187"/>
        </w:object>
      </w:r>
      <w:r>
        <w:t>．</w:t>
      </w:r>
    </w:p>
    <w:p w:rsidR="004568C8" w:rsidRDefault="004568C8" w:rsidP="004568C8">
      <w:pPr>
        <w:shd w:val="clear" w:color="auto" w:fill="F2F2F2"/>
        <w:spacing w:line="360" w:lineRule="auto"/>
        <w:jc w:val="left"/>
        <w:textAlignment w:val="center"/>
      </w:pPr>
      <w:r>
        <w:t>【详解】</w:t>
      </w:r>
      <w:r>
        <w:object w:dxaOrig="1812" w:dyaOrig="540">
          <v:shape id="_x0000_i1406" type="#_x0000_t75" alt="eqId79704031ee3e1fc4e4d7030d00e6df53" style="width:90.75pt;height:27pt" o:ole="">
            <v:imagedata r:id="rId161" o:title="eqId79704031ee3e1fc4e4d7030d00e6df53"/>
          </v:shape>
          <o:OLEObject Type="Embed" ProgID="Equation.DSMT4" ShapeID="_x0000_i1406" DrawAspect="Content" ObjectID="_1742134339" r:id="rId188"/>
        </w:object>
      </w:r>
      <w:r>
        <w:t>，则</w:t>
      </w:r>
      <w:r>
        <w:object w:dxaOrig="1584" w:dyaOrig="549">
          <v:shape id="_x0000_i1407" type="#_x0000_t75" alt="eqId0421d47de3fb1af5e0fcd7abfe6aa03b" style="width:79.5pt;height:27.75pt" o:ole="">
            <v:imagedata r:id="rId189" o:title="eqId0421d47de3fb1af5e0fcd7abfe6aa03b"/>
          </v:shape>
          <o:OLEObject Type="Embed" ProgID="Equation.DSMT4" ShapeID="_x0000_i1407" DrawAspect="Content" ObjectID="_1742134340" r:id="rId190"/>
        </w:object>
      </w:r>
    </w:p>
    <w:p w:rsidR="004568C8" w:rsidRDefault="004568C8" w:rsidP="004568C8">
      <w:pPr>
        <w:shd w:val="clear" w:color="auto" w:fill="F2F2F2"/>
        <w:spacing w:line="360" w:lineRule="auto"/>
        <w:jc w:val="left"/>
        <w:textAlignment w:val="center"/>
      </w:pPr>
      <w:r>
        <w:t>∵</w:t>
      </w:r>
      <w:r>
        <w:object w:dxaOrig="423" w:dyaOrig="257">
          <v:shape id="_x0000_i1408" type="#_x0000_t75" alt="eqId4fe7d5809da02c15a43a0e9a898b9086" style="width:21pt;height:12.75pt" o:ole="">
            <v:imagedata r:id="rId101" o:title="eqId4fe7d5809da02c15a43a0e9a898b9086"/>
          </v:shape>
          <o:OLEObject Type="Embed" ProgID="Equation.DSMT4" ShapeID="_x0000_i1408" DrawAspect="Content" ObjectID="_1742134341" r:id="rId191"/>
        </w:object>
      </w:r>
      <w:r>
        <w:t>在定义域内为单调递减函数，则</w:t>
      </w:r>
      <w:r>
        <w:object w:dxaOrig="827" w:dyaOrig="317">
          <v:shape id="_x0000_i1409" type="#_x0000_t75" alt="eqIda3406e9b04c3aa624d5a1eac3968025f" style="width:41.25pt;height:15.75pt" o:ole="">
            <v:imagedata r:id="rId177" o:title="eqIda3406e9b04c3aa624d5a1eac3968025f"/>
          </v:shape>
          <o:OLEObject Type="Embed" ProgID="Equation.DSMT4" ShapeID="_x0000_i1409" DrawAspect="Content" ObjectID="_1742134342" r:id="rId192"/>
        </w:object>
      </w:r>
      <w:r>
        <w:t>当</w:t>
      </w:r>
      <w:r>
        <w:object w:dxaOrig="492" w:dyaOrig="239">
          <v:shape id="_x0000_i1410" type="#_x0000_t75" alt="eqId08115d6d9f876dea921a4d32260ff1fb" style="width:24.75pt;height:12pt" o:ole="">
            <v:imagedata r:id="rId95" o:title="eqId08115d6d9f876dea921a4d32260ff1fb"/>
          </v:shape>
          <o:OLEObject Type="Embed" ProgID="Equation.DSMT4" ShapeID="_x0000_i1410" DrawAspect="Content" ObjectID="_1742134343" r:id="rId193"/>
        </w:object>
      </w:r>
      <w:r>
        <w:t>时恒成立</w:t>
      </w:r>
    </w:p>
    <w:p w:rsidR="004568C8" w:rsidRDefault="004568C8" w:rsidP="004568C8">
      <w:pPr>
        <w:shd w:val="clear" w:color="auto" w:fill="F2F2F2"/>
        <w:spacing w:line="360" w:lineRule="auto"/>
        <w:jc w:val="left"/>
        <w:textAlignment w:val="center"/>
      </w:pPr>
      <w:r>
        <w:t>则可得：</w:t>
      </w:r>
      <w:r>
        <w:object w:dxaOrig="1566" w:dyaOrig="815">
          <v:shape id="_x0000_i1411" type="#_x0000_t75" alt="eqId4ecf10670301d71853151039cae49ac4" style="width:78pt;height:40.5pt" o:ole="">
            <v:imagedata r:id="rId194" o:title="eqId4ecf10670301d71853151039cae49ac4"/>
          </v:shape>
          <o:OLEObject Type="Embed" ProgID="Equation.DSMT4" ShapeID="_x0000_i1411" DrawAspect="Content" ObjectID="_1742134344" r:id="rId195"/>
        </w:object>
      </w:r>
    </w:p>
    <w:p w:rsidR="004568C8" w:rsidRDefault="004568C8" w:rsidP="004568C8">
      <w:pPr>
        <w:shd w:val="clear" w:color="auto" w:fill="F2F2F2"/>
        <w:spacing w:line="360" w:lineRule="auto"/>
        <w:jc w:val="left"/>
        <w:textAlignment w:val="center"/>
      </w:pPr>
      <w:r>
        <w:t>∵</w:t>
      </w:r>
      <w:r>
        <w:object w:dxaOrig="810" w:dyaOrig="544">
          <v:shape id="_x0000_i1412" type="#_x0000_t75" alt="eqId63af71b9e6f71cd26e6e97541154cd8c" style="width:40.5pt;height:27pt;mso-position-horizontal-relative:page;mso-position-vertical-relative:page" o:ole="">
            <v:imagedata r:id="rId196" o:title="eqId63af71b9e6f71cd26e6e97541154cd8c"/>
          </v:shape>
          <o:OLEObject Type="Embed" ProgID="Equation.DSMT4" ShapeID="_x0000_i1412" DrawAspect="Content" ObjectID="_1742134345" r:id="rId197"/>
        </w:object>
      </w:r>
      <w:r>
        <w:t>，当且仅当</w:t>
      </w:r>
      <w:r>
        <w:object w:dxaOrig="457" w:dyaOrig="248">
          <v:shape id="_x0000_i1413" type="#_x0000_t75" alt="eqId9b384412acba251d87902ab928902f16" style="width:22.5pt;height:12.75pt" o:ole="">
            <v:imagedata r:id="rId198" o:title="eqId9b384412acba251d87902ab928902f16"/>
          </v:shape>
          <o:OLEObject Type="Embed" ProgID="Equation.DSMT4" ShapeID="_x0000_i1413" DrawAspect="Content" ObjectID="_1742134346" r:id="rId199"/>
        </w:object>
      </w:r>
      <w:r>
        <w:t>时等号成立，则</w:t>
      </w:r>
      <w:r>
        <w:object w:dxaOrig="897" w:dyaOrig="813">
          <v:shape id="_x0000_i1414" type="#_x0000_t75" alt="eqId06a3a4e85faf2e3ed3b82f045bd80d72" style="width:45pt;height:40.5pt" o:ole="">
            <v:imagedata r:id="rId200" o:title="eqId06a3a4e85faf2e3ed3b82f045bd80d72"/>
          </v:shape>
          <o:OLEObject Type="Embed" ProgID="Equation.DSMT4" ShapeID="_x0000_i1414" DrawAspect="Content" ObjectID="_1742134347" r:id="rId201"/>
        </w:object>
      </w:r>
      <w:r>
        <w:t>∴</w:t>
      </w:r>
      <w:r>
        <w:object w:dxaOrig="528" w:dyaOrig="545">
          <v:shape id="_x0000_i1415" type="#_x0000_t75" alt="eqIdd9fca04b8ab085421310f22e17997cf0" style="width:26.25pt;height:27pt" o:ole="">
            <v:imagedata r:id="rId202" o:title="eqIdd9fca04b8ab085421310f22e17997cf0"/>
          </v:shape>
          <o:OLEObject Type="Embed" ProgID="Equation.DSMT4" ShapeID="_x0000_i1415" DrawAspect="Content" ObjectID="_1742134348" r:id="rId203"/>
        </w:object>
      </w:r>
      <w:r>
        <w:t>，即实数</w:t>
      </w:r>
      <w:r>
        <w:object w:dxaOrig="176" w:dyaOrig="253">
          <v:shape id="_x0000_i1416" type="#_x0000_t75" alt="eqIdf0a532e15e232cb4b99a8d4d07c89575" style="width:9pt;height:12.75pt" o:ole="">
            <v:imagedata r:id="rId164" o:title="eqIdf0a532e15e232cb4b99a8d4d07c89575"/>
          </v:shape>
          <o:OLEObject Type="Embed" ProgID="Equation.DSMT4" ShapeID="_x0000_i1416" DrawAspect="Content" ObjectID="_1742134349" r:id="rId204"/>
        </w:object>
      </w:r>
      <w:r>
        <w:t>的最小值为</w:t>
      </w:r>
      <w:r>
        <w:object w:dxaOrig="211" w:dyaOrig="545">
          <v:shape id="_x0000_i1417" type="#_x0000_t75" alt="eqIda4b8503f4706b8321e4e79a87eadea84" style="width:10.5pt;height:27pt" o:ole="">
            <v:imagedata r:id="rId173" o:title="eqIda4b8503f4706b8321e4e79a87eadea84"/>
          </v:shape>
          <o:OLEObject Type="Embed" ProgID="Equation.DSMT4" ShapeID="_x0000_i1417" DrawAspect="Content" ObjectID="_1742134350" r:id="rId205"/>
        </w:object>
      </w:r>
      <w:r>
        <w:t>；</w:t>
      </w:r>
    </w:p>
    <w:p w:rsidR="004568C8" w:rsidRDefault="004568C8" w:rsidP="004568C8">
      <w:pPr>
        <w:shd w:val="clear" w:color="auto" w:fill="F2F2F2"/>
        <w:spacing w:line="360" w:lineRule="auto"/>
        <w:jc w:val="left"/>
        <w:textAlignment w:val="center"/>
      </w:pPr>
      <w:r>
        <w:t>∵</w:t>
      </w:r>
      <w:r>
        <w:object w:dxaOrig="1302" w:dyaOrig="605">
          <v:shape id="_x0000_i1418" type="#_x0000_t75" alt="eqId3af182c634d9ce54afdd3bb486859815" style="width:65.25pt;height:30pt" o:ole="">
            <v:imagedata r:id="rId170" o:title="eqId3af182c634d9ce54afdd3bb486859815"/>
          </v:shape>
          <o:OLEObject Type="Embed" ProgID="Equation.DSMT4" ShapeID="_x0000_i1418" DrawAspect="Content" ObjectID="_1742134351" r:id="rId206"/>
        </w:object>
      </w:r>
      <w:r>
        <w:t>，即</w:t>
      </w:r>
      <w:r>
        <w:object w:dxaOrig="2146" w:dyaOrig="603">
          <v:shape id="_x0000_i1419" type="#_x0000_t75" alt="eqIdc87061298dca0c5a51a2777fb39975e0" style="width:107.25pt;height:30pt" o:ole="">
            <v:imagedata r:id="rId207" o:title="eqIdc87061298dca0c5a51a2777fb39975e0"/>
          </v:shape>
          <o:OLEObject Type="Embed" ProgID="Equation.DSMT4" ShapeID="_x0000_i1419" DrawAspect="Content" ObjectID="_1742134352" r:id="rId208"/>
        </w:object>
      </w:r>
    </w:p>
    <w:p w:rsidR="004568C8" w:rsidRDefault="004568C8" w:rsidP="004568C8">
      <w:pPr>
        <w:shd w:val="clear" w:color="auto" w:fill="F2F2F2"/>
        <w:spacing w:line="360" w:lineRule="auto"/>
        <w:jc w:val="left"/>
        <w:textAlignment w:val="center"/>
      </w:pPr>
      <w:r>
        <w:t>当</w:t>
      </w:r>
      <w:r>
        <w:object w:dxaOrig="827" w:dyaOrig="350">
          <v:shape id="_x0000_i1420" type="#_x0000_t75" alt="eqIdf370a8969c5c3865e85d4ce7c74be2bf" style="width:41.25pt;height:17.25pt" o:ole="">
            <v:imagedata r:id="rId186" o:title="eqIdf370a8969c5c3865e85d4ce7c74be2bf"/>
          </v:shape>
          <o:OLEObject Type="Embed" ProgID="Equation.DSMT4" ShapeID="_x0000_i1420" DrawAspect="Content" ObjectID="_1742134353" r:id="rId209"/>
        </w:object>
      </w:r>
      <w:r>
        <w:t>时，整理得：</w:t>
      </w:r>
      <w:r>
        <w:object w:dxaOrig="1319" w:dyaOrig="602">
          <v:shape id="_x0000_i1421" type="#_x0000_t75" alt="eqId3e8685b50c833c4c8f0d888243a0dd85" style="width:66pt;height:30pt" o:ole="">
            <v:imagedata r:id="rId210" o:title="eqId3e8685b50c833c4c8f0d888243a0dd85"/>
          </v:shape>
          <o:OLEObject Type="Embed" ProgID="Equation.DSMT4" ShapeID="_x0000_i1421" DrawAspect="Content" ObjectID="_1742134354" r:id="rId211"/>
        </w:object>
      </w:r>
    </w:p>
    <w:p w:rsidR="004568C8" w:rsidRDefault="004568C8" w:rsidP="004568C8">
      <w:pPr>
        <w:shd w:val="clear" w:color="auto" w:fill="F2F2F2"/>
        <w:spacing w:line="360" w:lineRule="auto"/>
        <w:jc w:val="left"/>
        <w:textAlignment w:val="center"/>
      </w:pPr>
      <w:r>
        <w:t>构建</w:t>
      </w:r>
      <w:r>
        <w:object w:dxaOrig="1461" w:dyaOrig="550">
          <v:shape id="_x0000_i1422" type="#_x0000_t75" alt="eqIdc0e47454b97a6aedce01bd2e8efbb858" style="width:72.75pt;height:27.75pt" o:ole="">
            <v:imagedata r:id="rId212" o:title="eqIdc0e47454b97a6aedce01bd2e8efbb858"/>
          </v:shape>
          <o:OLEObject Type="Embed" ProgID="Equation.DSMT4" ShapeID="_x0000_i1422" DrawAspect="Content" ObjectID="_1742134355" r:id="rId213"/>
        </w:object>
      </w:r>
      <w:r>
        <w:t>，则</w:t>
      </w:r>
      <w:r>
        <w:object w:dxaOrig="3010" w:dyaOrig="813">
          <v:shape id="_x0000_i1423" type="#_x0000_t75" alt="eqId4eb5ff4ebe8796729905a3a9ec905f89" style="width:150.75pt;height:40.5pt" o:ole="">
            <v:imagedata r:id="rId214" o:title="eqId4eb5ff4ebe8796729905a3a9ec905f89"/>
          </v:shape>
          <o:OLEObject Type="Embed" ProgID="Equation.DSMT4" ShapeID="_x0000_i1423" DrawAspect="Content" ObjectID="_1742134356" r:id="rId215"/>
        </w:object>
      </w:r>
    </w:p>
    <w:p w:rsidR="004568C8" w:rsidRDefault="004568C8" w:rsidP="004568C8">
      <w:pPr>
        <w:shd w:val="clear" w:color="auto" w:fill="F2F2F2"/>
        <w:spacing w:line="360" w:lineRule="auto"/>
        <w:jc w:val="left"/>
        <w:textAlignment w:val="center"/>
      </w:pPr>
      <w:r>
        <w:t>∵</w:t>
      </w:r>
      <w:r>
        <w:t>当</w:t>
      </w:r>
      <w:r>
        <w:object w:dxaOrig="756" w:dyaOrig="347">
          <v:shape id="_x0000_i1424" type="#_x0000_t75" alt="eqId37600c3dd9f62ea3e9e8f89df4a7866a" style="width:37.5pt;height:17.25pt" o:ole="">
            <v:imagedata r:id="rId216" o:title="eqId37600c3dd9f62ea3e9e8f89df4a7866a"/>
          </v:shape>
          <o:OLEObject Type="Embed" ProgID="Equation.DSMT4" ShapeID="_x0000_i1424" DrawAspect="Content" ObjectID="_1742134357" r:id="rId217"/>
        </w:object>
      </w:r>
      <w:r>
        <w:t>时，</w:t>
      </w:r>
      <w:r>
        <w:object w:dxaOrig="2640" w:dyaOrig="391">
          <v:shape id="_x0000_i1425" type="#_x0000_t75" alt="eqId7e63552a42f576cca750d2458e0df5e5" style="width:132pt;height:19.5pt" o:ole="">
            <v:imagedata r:id="rId218" o:title="eqId7e63552a42f576cca750d2458e0df5e5"/>
          </v:shape>
          <o:OLEObject Type="Embed" ProgID="Equation.DSMT4" ShapeID="_x0000_i1425" DrawAspect="Content" ObjectID="_1742134358" r:id="rId219"/>
        </w:object>
      </w:r>
    </w:p>
    <w:p w:rsidR="004568C8" w:rsidRDefault="004568C8" w:rsidP="004568C8">
      <w:pPr>
        <w:shd w:val="clear" w:color="auto" w:fill="F2F2F2"/>
        <w:spacing w:line="360" w:lineRule="auto"/>
        <w:jc w:val="left"/>
        <w:textAlignment w:val="center"/>
      </w:pPr>
      <w:r>
        <w:t>则</w:t>
      </w:r>
      <w:r>
        <w:object w:dxaOrig="844" w:dyaOrig="366">
          <v:shape id="_x0000_i1426" type="#_x0000_t75" alt="eqId64bd70cc0a3509c3e9738d728b333d3b" style="width:42pt;height:18pt" o:ole="">
            <v:imagedata r:id="rId220" o:title="eqId64bd70cc0a3509c3e9738d728b333d3b"/>
          </v:shape>
          <o:OLEObject Type="Embed" ProgID="Equation.DSMT4" ShapeID="_x0000_i1426" DrawAspect="Content" ObjectID="_1742134359" r:id="rId221"/>
        </w:object>
      </w:r>
      <w:r>
        <w:t>当</w:t>
      </w:r>
      <w:r>
        <w:object w:dxaOrig="756" w:dyaOrig="347">
          <v:shape id="_x0000_i1427" type="#_x0000_t75" alt="eqId37600c3dd9f62ea3e9e8f89df4a7866a" style="width:37.5pt;height:17.25pt" o:ole="">
            <v:imagedata r:id="rId216" o:title="eqId37600c3dd9f62ea3e9e8f89df4a7866a"/>
          </v:shape>
          <o:OLEObject Type="Embed" ProgID="Equation.DSMT4" ShapeID="_x0000_i1427" DrawAspect="Content" ObjectID="_1742134360" r:id="rId222"/>
        </w:object>
      </w:r>
      <w:r>
        <w:t>时恒成立</w:t>
      </w:r>
    </w:p>
    <w:p w:rsidR="004568C8" w:rsidRDefault="004568C8" w:rsidP="004568C8">
      <w:pPr>
        <w:shd w:val="clear" w:color="auto" w:fill="F2F2F2"/>
        <w:spacing w:line="360" w:lineRule="auto"/>
        <w:jc w:val="left"/>
        <w:textAlignment w:val="center"/>
      </w:pPr>
      <w:r>
        <w:t>∴</w:t>
      </w:r>
      <w:r>
        <w:object w:dxaOrig="492" w:dyaOrig="358">
          <v:shape id="_x0000_i1428" type="#_x0000_t75" alt="eqId4669810732b633b60dbeaf0bf57204f6" style="width:24.75pt;height:18pt" o:ole="">
            <v:imagedata r:id="rId223" o:title="eqId4669810732b633b60dbeaf0bf57204f6"/>
          </v:shape>
          <o:OLEObject Type="Embed" ProgID="Equation.DSMT4" ShapeID="_x0000_i1428" DrawAspect="Content" ObjectID="_1742134361" r:id="rId224"/>
        </w:object>
      </w:r>
      <w:r>
        <w:t>在</w:t>
      </w:r>
      <w:r>
        <w:object w:dxaOrig="440" w:dyaOrig="352">
          <v:shape id="_x0000_i1429" type="#_x0000_t75" alt="eqIdf80237cf0eadc0cb018335113245e6ba" style="width:21.75pt;height:17.25pt" o:ole="">
            <v:imagedata r:id="rId225" o:title="eqIdf80237cf0eadc0cb018335113245e6ba"/>
          </v:shape>
          <o:OLEObject Type="Embed" ProgID="Equation.DSMT4" ShapeID="_x0000_i1429" DrawAspect="Content" ObjectID="_1742134362" r:id="rId226"/>
        </w:object>
      </w:r>
      <w:r>
        <w:t>上单调递减，则</w:t>
      </w:r>
      <w:r>
        <w:object w:dxaOrig="1795" w:dyaOrig="549">
          <v:shape id="_x0000_i1430" type="#_x0000_t75" alt="eqId50abeaecbe7b9eec36bc6a4174dfdfc2" style="width:90pt;height:27.75pt" o:ole="">
            <v:imagedata r:id="rId227" o:title="eqId50abeaecbe7b9eec36bc6a4174dfdfc2"/>
          </v:shape>
          <o:OLEObject Type="Embed" ProgID="Equation.DSMT4" ShapeID="_x0000_i1430" DrawAspect="Content" ObjectID="_1742134363" r:id="rId228"/>
        </w:object>
      </w:r>
    </w:p>
    <w:p w:rsidR="004568C8" w:rsidRDefault="004568C8" w:rsidP="004568C8">
      <w:pPr>
        <w:shd w:val="clear" w:color="auto" w:fill="F2F2F2"/>
        <w:spacing w:line="360" w:lineRule="auto"/>
        <w:jc w:val="left"/>
        <w:textAlignment w:val="center"/>
      </w:pPr>
      <w:r>
        <w:t>则</w:t>
      </w:r>
      <w:r>
        <w:object w:dxaOrig="897" w:dyaOrig="549">
          <v:shape id="_x0000_i1431" type="#_x0000_t75" alt="eqIda3136976598689757c253a8b10a36345" style="width:45pt;height:27.75pt" o:ole="">
            <v:imagedata r:id="rId229" o:title="eqIda3136976598689757c253a8b10a36345"/>
          </v:shape>
          <o:OLEObject Type="Embed" ProgID="Equation.DSMT4" ShapeID="_x0000_i1431" DrawAspect="Content" ObjectID="_1742134364" r:id="rId230"/>
        </w:object>
      </w:r>
      <w:r>
        <w:t>，即</w:t>
      </w:r>
      <w:r>
        <w:object w:dxaOrig="862" w:dyaOrig="547">
          <v:shape id="_x0000_i1432" type="#_x0000_t75" alt="eqId0c5c791d0916dc5e663ddf9fd268e4c9" style="width:42.75pt;height:27pt" o:ole="">
            <v:imagedata r:id="rId231" o:title="eqId0c5c791d0916dc5e663ddf9fd268e4c9"/>
          </v:shape>
          <o:OLEObject Type="Embed" ProgID="Equation.DSMT4" ShapeID="_x0000_i1432" DrawAspect="Content" ObjectID="_1742134365" r:id="rId232"/>
        </w:object>
      </w:r>
    </w:p>
    <w:p w:rsidR="004568C8" w:rsidRDefault="004568C8" w:rsidP="004568C8">
      <w:pPr>
        <w:shd w:val="clear" w:color="auto" w:fill="F2F2F2"/>
        <w:spacing w:line="360" w:lineRule="auto"/>
        <w:jc w:val="left"/>
        <w:textAlignment w:val="center"/>
      </w:pPr>
      <w:r>
        <w:t>当</w:t>
      </w:r>
      <w:r>
        <w:object w:dxaOrig="475" w:dyaOrig="277">
          <v:shape id="_x0000_i1433" type="#_x0000_t75" alt="eqId51969fc1a8030cef11cab59267689e89" style="width:24pt;height:13.5pt" o:ole="">
            <v:imagedata r:id="rId184" o:title="eqId51969fc1a8030cef11cab59267689e89"/>
          </v:shape>
          <o:OLEObject Type="Embed" ProgID="Equation.DSMT4" ShapeID="_x0000_i1433" DrawAspect="Content" ObjectID="_1742134366" r:id="rId233"/>
        </w:object>
      </w:r>
      <w:r>
        <w:t>时，</w:t>
      </w:r>
      <w:r>
        <w:object w:dxaOrig="1706" w:dyaOrig="600">
          <v:shape id="_x0000_i1434" type="#_x0000_t75" alt="eqIdb3c978d40f2af740a28c0cf039973cbc" style="width:85.5pt;height:30pt" o:ole="">
            <v:imagedata r:id="rId234" o:title="eqIdb3c978d40f2af740a28c0cf039973cbc"/>
          </v:shape>
          <o:OLEObject Type="Embed" ProgID="Equation.DSMT4" ShapeID="_x0000_i1434" DrawAspect="Content" ObjectID="_1742134367" r:id="rId235"/>
        </w:object>
      </w:r>
      <w:r>
        <w:t>，即在</w:t>
      </w:r>
      <w:r>
        <w:object w:dxaOrig="475" w:dyaOrig="277">
          <v:shape id="_x0000_i1435" type="#_x0000_t75" alt="eqId51969fc1a8030cef11cab59267689e89" style="width:24pt;height:13.5pt" o:ole="">
            <v:imagedata r:id="rId184" o:title="eqId51969fc1a8030cef11cab59267689e89"/>
          </v:shape>
          <o:OLEObject Type="Embed" ProgID="Equation.DSMT4" ShapeID="_x0000_i1435" DrawAspect="Content" ObjectID="_1742134368" r:id="rId236"/>
        </w:object>
      </w:r>
      <w:r>
        <w:t>时不满足原式</w:t>
      </w:r>
    </w:p>
    <w:p w:rsidR="004568C8" w:rsidRDefault="004568C8" w:rsidP="004568C8">
      <w:pPr>
        <w:shd w:val="clear" w:color="auto" w:fill="F2F2F2"/>
        <w:spacing w:line="360" w:lineRule="auto"/>
        <w:jc w:val="left"/>
        <w:textAlignment w:val="center"/>
      </w:pPr>
      <w:r>
        <w:t>综上所述：实数</w:t>
      </w:r>
      <w:r>
        <w:object w:dxaOrig="176" w:dyaOrig="253">
          <v:shape id="_x0000_i1436" type="#_x0000_t75" alt="eqIdf0a532e15e232cb4b99a8d4d07c89575" style="width:9pt;height:12.75pt" o:ole="">
            <v:imagedata r:id="rId164" o:title="eqIdf0a532e15e232cb4b99a8d4d07c89575"/>
          </v:shape>
          <o:OLEObject Type="Embed" ProgID="Equation.DSMT4" ShapeID="_x0000_i1436" DrawAspect="Content" ObjectID="_1742134369" r:id="rId237"/>
        </w:object>
      </w:r>
      <w:r>
        <w:t>的取值范围为</w:t>
      </w:r>
      <w:r>
        <w:object w:dxaOrig="1108" w:dyaOrig="602">
          <v:shape id="_x0000_i1437" type="#_x0000_t75" alt="eqId1871d1766b87c5b691b58973f0ca621a" style="width:55.5pt;height:30pt" o:ole="">
            <v:imagedata r:id="rId175" o:title="eqId1871d1766b87c5b691b58973f0ca621a"/>
          </v:shape>
          <o:OLEObject Type="Embed" ProgID="Equation.DSMT4" ShapeID="_x0000_i1437" DrawAspect="Content" ObjectID="_1742134370" r:id="rId238"/>
        </w:object>
      </w:r>
    </w:p>
    <w:p w:rsidR="004568C8" w:rsidRDefault="004568C8" w:rsidP="004568C8">
      <w:pPr>
        <w:shd w:val="clear" w:color="auto" w:fill="F2F2F2"/>
        <w:spacing w:line="360" w:lineRule="auto"/>
        <w:jc w:val="left"/>
        <w:textAlignment w:val="center"/>
      </w:pPr>
      <w:r>
        <w:t>故答案为：</w:t>
      </w:r>
      <w:r>
        <w:object w:dxaOrig="211" w:dyaOrig="545">
          <v:shape id="_x0000_i1438" type="#_x0000_t75" alt="eqIda4b8503f4706b8321e4e79a87eadea84" style="width:10.5pt;height:27pt" o:ole="">
            <v:imagedata r:id="rId173" o:title="eqIda4b8503f4706b8321e4e79a87eadea84"/>
          </v:shape>
          <o:OLEObject Type="Embed" ProgID="Equation.DSMT4" ShapeID="_x0000_i1438" DrawAspect="Content" ObjectID="_1742134371" r:id="rId239"/>
        </w:object>
      </w:r>
      <w:r>
        <w:t>；</w:t>
      </w:r>
      <w:r>
        <w:object w:dxaOrig="1108" w:dyaOrig="602">
          <v:shape id="_x0000_i1439" type="#_x0000_t75" alt="eqId1871d1766b87c5b691b58973f0ca621a" style="width:55.5pt;height:30pt" o:ole="">
            <v:imagedata r:id="rId175" o:title="eqId1871d1766b87c5b691b58973f0ca621a"/>
          </v:shape>
          <o:OLEObject Type="Embed" ProgID="Equation.DSMT4" ShapeID="_x0000_i1439" DrawAspect="Content" ObjectID="_1742134372" r:id="rId240"/>
        </w:object>
      </w:r>
      <w:r>
        <w:t>．</w:t>
      </w:r>
    </w:p>
    <w:p w:rsidR="004568C8" w:rsidRDefault="004568C8" w:rsidP="004568C8">
      <w:pPr>
        <w:shd w:val="clear" w:color="auto" w:fill="F2F2F2"/>
        <w:spacing w:line="360" w:lineRule="auto"/>
        <w:jc w:val="left"/>
        <w:textAlignment w:val="center"/>
      </w:pPr>
    </w:p>
    <w:p w:rsidR="00E3383A" w:rsidRDefault="00E3383A" w:rsidP="00E3383A">
      <w:pPr>
        <w:spacing w:line="360" w:lineRule="auto"/>
        <w:jc w:val="left"/>
        <w:textAlignment w:val="center"/>
      </w:pPr>
      <w:r>
        <w:lastRenderedPageBreak/>
        <w:t>4</w:t>
      </w:r>
      <w:r>
        <w:t>．已知函数</w:t>
      </w:r>
      <w:r>
        <w:object w:dxaOrig="2199" w:dyaOrig="550">
          <v:shape id="_x0000_i1440" type="#_x0000_t75" alt="eqIda35c55300ae946097787babdf7a7d5ea" style="width:110.25pt;height:27.75pt;mso-position-horizontal-relative:page;mso-position-vertical-relative:page" o:ole="">
            <v:imagedata r:id="rId241" o:title="eqIda35c55300ae946097787babdf7a7d5ea"/>
          </v:shape>
          <o:OLEObject Type="Embed" ProgID="Equation.DSMT4" ShapeID="_x0000_i1440" DrawAspect="Content" ObjectID="_1742134373" r:id="rId242"/>
        </w:object>
      </w:r>
      <w:r>
        <w:t>，</w:t>
      </w:r>
      <w:r>
        <w:object w:dxaOrig="545" w:dyaOrig="245">
          <v:shape id="_x0000_i1441" type="#_x0000_t75" alt="eqId22dd8b3dc4c609bab82d356a5cc2208d" style="width:27pt;height:12pt" o:ole="">
            <v:imagedata r:id="rId243" o:title="eqId22dd8b3dc4c609bab82d356a5cc2208d"/>
          </v:shape>
          <o:OLEObject Type="Embed" ProgID="Equation.DSMT4" ShapeID="_x0000_i1441" DrawAspect="Content" ObjectID="_1742134374" r:id="rId244"/>
        </w:object>
      </w:r>
      <w:r>
        <w:t>.</w:t>
      </w:r>
    </w:p>
    <w:p w:rsidR="00E3383A" w:rsidRDefault="00E3383A" w:rsidP="00E3383A">
      <w:pPr>
        <w:spacing w:line="360" w:lineRule="auto"/>
        <w:jc w:val="left"/>
        <w:textAlignment w:val="center"/>
      </w:pPr>
      <w:r>
        <w:t>(1)</w:t>
      </w:r>
      <w:r>
        <w:object w:dxaOrig="545" w:dyaOrig="245">
          <v:shape id="_x0000_i1442" type="#_x0000_t75" alt="eqId22dd8b3dc4c609bab82d356a5cc2208d" style="width:27pt;height:12pt" o:ole="">
            <v:imagedata r:id="rId243" o:title="eqId22dd8b3dc4c609bab82d356a5cc2208d"/>
          </v:shape>
          <o:OLEObject Type="Embed" ProgID="Equation.DSMT4" ShapeID="_x0000_i1442" DrawAspect="Content" ObjectID="_1742134375" r:id="rId245"/>
        </w:object>
      </w:r>
      <w:r>
        <w:t>，讨论函数</w:t>
      </w:r>
      <w:r>
        <w:object w:dxaOrig="510" w:dyaOrig="352">
          <v:shape id="_x0000_i1443" type="#_x0000_t75" alt="eqId09f86f37ec8e15846bd731ab4fcdbacd" style="width:25.5pt;height:17.25pt" o:ole="">
            <v:imagedata r:id="rId246" o:title="eqId09f86f37ec8e15846bd731ab4fcdbacd"/>
          </v:shape>
          <o:OLEObject Type="Embed" ProgID="Equation.DSMT4" ShapeID="_x0000_i1443" DrawAspect="Content" ObjectID="_1742134376" r:id="rId247"/>
        </w:object>
      </w:r>
      <w:r>
        <w:t>的极值点；</w:t>
      </w:r>
    </w:p>
    <w:p w:rsidR="00E3383A" w:rsidRDefault="00E3383A" w:rsidP="00E3383A">
      <w:pPr>
        <w:spacing w:line="360" w:lineRule="auto"/>
        <w:jc w:val="left"/>
        <w:textAlignment w:val="center"/>
      </w:pPr>
      <w:r>
        <w:t>(2)</w:t>
      </w:r>
      <w:r>
        <w:object w:dxaOrig="492" w:dyaOrig="253">
          <v:shape id="_x0000_i1444" type="#_x0000_t75" alt="eqId94440d3e4c073f94f2b266ff99d50e74" style="width:24.75pt;height:12.75pt" o:ole="">
            <v:imagedata r:id="rId248" o:title="eqId94440d3e4c073f94f2b266ff99d50e74"/>
          </v:shape>
          <o:OLEObject Type="Embed" ProgID="Equation.DSMT4" ShapeID="_x0000_i1444" DrawAspect="Content" ObjectID="_1742134377" r:id="rId249"/>
        </w:object>
      </w:r>
      <w:r>
        <w:t>，设</w:t>
      </w:r>
      <w:r>
        <w:object w:dxaOrig="2885" w:dyaOrig="598">
          <v:shape id="_x0000_i1445" type="#_x0000_t75" alt="eqId89271403250ddcde4ad875a2fed9342e" style="width:2in;height:30pt;mso-position-horizontal-relative:page;mso-position-vertical-relative:page" o:ole="">
            <v:imagedata r:id="rId250" o:title="eqId89271403250ddcde4ad875a2fed9342e"/>
          </v:shape>
          <o:OLEObject Type="Embed" ProgID="Equation.DSMT4" ShapeID="_x0000_i1445" DrawAspect="Content" ObjectID="_1742134378" r:id="rId251"/>
        </w:object>
      </w:r>
      <w:r>
        <w:t>，当</w:t>
      </w:r>
      <w:r>
        <w:object w:dxaOrig="493" w:dyaOrig="194">
          <v:shape id="_x0000_i1446" type="#_x0000_t75" alt="eqId86474b8b559afef08fa4ea228f84b77e" style="width:24.75pt;height:9.75pt" o:ole="">
            <v:imagedata r:id="rId252" o:title="eqId86474b8b559afef08fa4ea228f84b77e"/>
          </v:shape>
          <o:OLEObject Type="Embed" ProgID="Equation.DSMT4" ShapeID="_x0000_i1446" DrawAspect="Content" ObjectID="_1742134379" r:id="rId253"/>
        </w:object>
      </w:r>
      <w:r>
        <w:t>时，不等式</w:t>
      </w:r>
      <w:r>
        <w:object w:dxaOrig="2129" w:dyaOrig="548">
          <v:shape id="_x0000_i1447" type="#_x0000_t75" alt="eqIda7e777820c96a9d21e10d6526c13e1a2" style="width:106.5pt;height:27.75pt" o:ole="">
            <v:imagedata r:id="rId254" o:title="eqIda7e777820c96a9d21e10d6526c13e1a2"/>
          </v:shape>
          <o:OLEObject Type="Embed" ProgID="Equation.DSMT4" ShapeID="_x0000_i1447" DrawAspect="Content" ObjectID="_1742134380" r:id="rId255"/>
        </w:object>
      </w:r>
      <w:r>
        <w:t>恒成立，求</w:t>
      </w:r>
      <w:r>
        <w:rPr>
          <w:rFonts w:eastAsia="Times New Roman"/>
          <w:i/>
        </w:rPr>
        <w:t>a</w:t>
      </w:r>
      <w:r>
        <w:t>的取值范围</w:t>
      </w:r>
      <w:r>
        <w:t>.</w:t>
      </w:r>
    </w:p>
    <w:p w:rsidR="00E3383A" w:rsidRDefault="00E3383A" w:rsidP="00E3383A">
      <w:pPr>
        <w:shd w:val="clear" w:color="auto" w:fill="F2F2F2"/>
        <w:spacing w:line="360" w:lineRule="auto"/>
        <w:jc w:val="left"/>
        <w:textAlignment w:val="center"/>
      </w:pPr>
      <w:r>
        <w:t>【答案】</w:t>
      </w:r>
      <w:r>
        <w:t>(1)</w:t>
      </w:r>
      <w:r>
        <w:t>答案见解析</w:t>
      </w:r>
      <w:r>
        <w:t>(2)</w:t>
      </w:r>
      <w:r>
        <w:object w:dxaOrig="616" w:dyaOrig="537">
          <v:shape id="_x0000_i1448" type="#_x0000_t75" alt="eqId2eab6d61b198d56eeee2b31e49e41e8c" style="width:30.75pt;height:27pt" o:ole="">
            <v:imagedata r:id="rId256" o:title="eqId2eab6d61b198d56eeee2b31e49e41e8c"/>
          </v:shape>
          <o:OLEObject Type="Embed" ProgID="Equation.DSMT4" ShapeID="_x0000_i1448" DrawAspect="Content" ObjectID="_1742134381" r:id="rId257"/>
        </w:object>
      </w:r>
    </w:p>
    <w:p w:rsidR="00E3383A" w:rsidRDefault="00E3383A" w:rsidP="00E3383A">
      <w:pPr>
        <w:shd w:val="clear" w:color="auto" w:fill="F2F2F2"/>
        <w:spacing w:line="360" w:lineRule="auto"/>
        <w:jc w:val="left"/>
        <w:textAlignment w:val="center"/>
      </w:pPr>
      <w:r>
        <w:t>【分析】（</w:t>
      </w:r>
      <w:r>
        <w:t>1</w:t>
      </w:r>
      <w:r>
        <w:t>）讨论</w:t>
      </w:r>
      <w:r>
        <w:object w:dxaOrig="598" w:dyaOrig="255">
          <v:shape id="_x0000_i1449" type="#_x0000_t75" alt="eqIdbf8eca68c4c7478f412183aa275fc7dc" style="width:30pt;height:12.75pt" o:ole="">
            <v:imagedata r:id="rId258" o:title="eqIdbf8eca68c4c7478f412183aa275fc7dc"/>
          </v:shape>
          <o:OLEObject Type="Embed" ProgID="Equation.DSMT4" ShapeID="_x0000_i1449" DrawAspect="Content" ObjectID="_1742134382" r:id="rId259"/>
        </w:object>
      </w:r>
      <w:r>
        <w:t>，</w:t>
      </w:r>
      <w:r>
        <w:object w:dxaOrig="616" w:dyaOrig="249">
          <v:shape id="_x0000_i1450" type="#_x0000_t75" alt="eqId52fb51c831740d9fe307c03537080448" style="width:30.75pt;height:12.75pt" o:ole="">
            <v:imagedata r:id="rId260" o:title="eqId52fb51c831740d9fe307c03537080448"/>
          </v:shape>
          <o:OLEObject Type="Embed" ProgID="Equation.DSMT4" ShapeID="_x0000_i1450" DrawAspect="Content" ObjectID="_1742134383" r:id="rId261"/>
        </w:object>
      </w:r>
      <w:r>
        <w:t>两种情况，利用导数得出单调性，进而得出极值点；</w:t>
      </w:r>
    </w:p>
    <w:p w:rsidR="00E3383A" w:rsidRDefault="00E3383A" w:rsidP="00E3383A">
      <w:pPr>
        <w:shd w:val="clear" w:color="auto" w:fill="F2F2F2"/>
        <w:spacing w:line="360" w:lineRule="auto"/>
        <w:jc w:val="left"/>
        <w:textAlignment w:val="center"/>
      </w:pPr>
      <w:r>
        <w:t>（</w:t>
      </w:r>
      <w:r>
        <w:t>2</w:t>
      </w:r>
      <w:r>
        <w:t>）由</w:t>
      </w:r>
      <w:r>
        <w:object w:dxaOrig="2129" w:dyaOrig="548">
          <v:shape id="_x0000_i1451" type="#_x0000_t75" alt="eqIda7e777820c96a9d21e10d6526c13e1a2" style="width:106.5pt;height:27.75pt" o:ole="">
            <v:imagedata r:id="rId254" o:title="eqIda7e777820c96a9d21e10d6526c13e1a2"/>
          </v:shape>
          <o:OLEObject Type="Embed" ProgID="Equation.DSMT4" ShapeID="_x0000_i1451" DrawAspect="Content" ObjectID="_1742134384" r:id="rId262"/>
        </w:object>
      </w:r>
      <w:r>
        <w:t>得出</w:t>
      </w:r>
      <w:r>
        <w:object w:dxaOrig="1249" w:dyaOrig="550">
          <v:shape id="_x0000_i1452" type="#_x0000_t75" alt="eqId7c90f63d61f467615516c56898a4a679" style="width:62.25pt;height:27.75pt" o:ole="">
            <v:imagedata r:id="rId263" o:title="eqId7c90f63d61f467615516c56898a4a679"/>
          </v:shape>
          <o:OLEObject Type="Embed" ProgID="Equation.DSMT4" ShapeID="_x0000_i1452" DrawAspect="Content" ObjectID="_1742134385" r:id="rId264"/>
        </w:object>
      </w:r>
      <w:r>
        <w:t>恒成立，令</w:t>
      </w:r>
      <w:r>
        <w:object w:dxaOrig="950" w:dyaOrig="348">
          <v:shape id="_x0000_i1453" type="#_x0000_t75" alt="eqId89afa00a14bda68f1a86201c6a3718c6" style="width:47.25pt;height:17.25pt" o:ole="">
            <v:imagedata r:id="rId265" o:title="eqId89afa00a14bda68f1a86201c6a3718c6"/>
          </v:shape>
          <o:OLEObject Type="Embed" ProgID="Equation.DSMT4" ShapeID="_x0000_i1453" DrawAspect="Content" ObjectID="_1742134386" r:id="rId266"/>
        </w:object>
      </w:r>
      <w:r>
        <w:t>，由</w:t>
      </w:r>
      <w:r>
        <w:object w:dxaOrig="1478" w:dyaOrig="595">
          <v:shape id="_x0000_i1454" type="#_x0000_t75" alt="eqId950b92751bf8809e24aadc9a33483508" style="width:74.25pt;height:30pt;mso-position-horizontal-relative:page;mso-position-vertical-relative:page" o:ole="">
            <v:imagedata r:id="rId267" o:title="eqId950b92751bf8809e24aadc9a33483508"/>
          </v:shape>
          <o:OLEObject Type="Embed" ProgID="Equation.DSMT4" ShapeID="_x0000_i1454" DrawAspect="Content" ObjectID="_1742134387" r:id="rId268"/>
        </w:object>
      </w:r>
      <w:r>
        <w:t>得出</w:t>
      </w:r>
      <w:r>
        <w:object w:dxaOrig="669" w:dyaOrig="549">
          <v:shape id="_x0000_i1455" type="#_x0000_t75" alt="eqIde1b90e5c5f9e49acc315fc0b39067388" style="width:33.75pt;height:27.75pt" o:ole="">
            <v:imagedata r:id="rId269" o:title="eqIde1b90e5c5f9e49acc315fc0b39067388"/>
          </v:shape>
          <o:OLEObject Type="Embed" ProgID="Equation.DSMT4" ShapeID="_x0000_i1455" DrawAspect="Content" ObjectID="_1742134388" r:id="rId270"/>
        </w:object>
      </w:r>
      <w:r>
        <w:t>，构造函数</w:t>
      </w:r>
      <w:r>
        <w:object w:dxaOrig="1020" w:dyaOrig="547">
          <v:shape id="_x0000_i1456" type="#_x0000_t75" alt="eqIddc6f8708c4c0a4d7b45128a152d517fd" style="width:51pt;height:27pt" o:ole="">
            <v:imagedata r:id="rId271" o:title="eqIddc6f8708c4c0a4d7b45128a152d517fd"/>
          </v:shape>
          <o:OLEObject Type="Embed" ProgID="Equation.DSMT4" ShapeID="_x0000_i1456" DrawAspect="Content" ObjectID="_1742134389" r:id="rId272"/>
        </w:object>
      </w:r>
      <w:r>
        <w:t>，由导数得出</w:t>
      </w:r>
      <w:r>
        <w:object w:dxaOrig="739" w:dyaOrig="350">
          <v:shape id="_x0000_i1457" type="#_x0000_t75" alt="eqIda2c8cbc1b41c0f6d4471639ce86e2289" style="width:36.75pt;height:17.25pt" o:ole="">
            <v:imagedata r:id="rId273" o:title="eqIda2c8cbc1b41c0f6d4471639ce86e2289"/>
          </v:shape>
          <o:OLEObject Type="Embed" ProgID="Equation.DSMT4" ShapeID="_x0000_i1457" DrawAspect="Content" ObjectID="_1742134390" r:id="rId274"/>
        </w:object>
      </w:r>
      <w:r>
        <w:t>，从而得出</w:t>
      </w:r>
      <w:r>
        <w:rPr>
          <w:rFonts w:eastAsia="Times New Roman"/>
          <w:i/>
        </w:rPr>
        <w:t>a</w:t>
      </w:r>
      <w:r>
        <w:t>的取值范围</w:t>
      </w:r>
      <w:r>
        <w:t>.</w:t>
      </w:r>
    </w:p>
    <w:p w:rsidR="00E3383A" w:rsidRDefault="00E3383A" w:rsidP="00E3383A">
      <w:pPr>
        <w:shd w:val="clear" w:color="auto" w:fill="F2F2F2"/>
        <w:spacing w:line="360" w:lineRule="auto"/>
        <w:jc w:val="left"/>
        <w:textAlignment w:val="center"/>
      </w:pPr>
      <w:r>
        <w:t>（</w:t>
      </w:r>
      <w:r>
        <w:t>1</w:t>
      </w:r>
      <w:r>
        <w:t>）</w:t>
      </w:r>
    </w:p>
    <w:p w:rsidR="00E3383A" w:rsidRDefault="00E3383A" w:rsidP="00E3383A">
      <w:pPr>
        <w:shd w:val="clear" w:color="auto" w:fill="F2F2F2"/>
        <w:spacing w:line="360" w:lineRule="auto"/>
        <w:jc w:val="left"/>
        <w:textAlignment w:val="center"/>
      </w:pPr>
      <w:r>
        <w:t>∵</w:t>
      </w:r>
      <w:r>
        <w:object w:dxaOrig="492" w:dyaOrig="239">
          <v:shape id="_x0000_i1458" type="#_x0000_t75" alt="eqId08115d6d9f876dea921a4d32260ff1fb" style="width:24.75pt;height:12pt" o:ole="">
            <v:imagedata r:id="rId95" o:title="eqId08115d6d9f876dea921a4d32260ff1fb"/>
          </v:shape>
          <o:OLEObject Type="Embed" ProgID="Equation.DSMT4" ShapeID="_x0000_i1458" DrawAspect="Content" ObjectID="_1742134391" r:id="rId275"/>
        </w:object>
      </w:r>
      <w:r>
        <w:t>，</w:t>
      </w:r>
      <w:r>
        <w:object w:dxaOrig="3747" w:dyaOrig="620">
          <v:shape id="_x0000_i1459" type="#_x0000_t75" alt="eqId2fdc103bd43b73dfaacd3fa1cd476568" style="width:187.5pt;height:30.75pt;mso-position-horizontal-relative:page;mso-position-vertical-relative:page" o:ole="">
            <v:imagedata r:id="rId276" o:title="eqId2fdc103bd43b73dfaacd3fa1cd476568"/>
          </v:shape>
          <o:OLEObject Type="Embed" ProgID="Equation.DSMT4" ShapeID="_x0000_i1459" DrawAspect="Content" ObjectID="_1742134392" r:id="rId277"/>
        </w:object>
      </w:r>
      <w:r>
        <w:t>.</w:t>
      </w:r>
    </w:p>
    <w:p w:rsidR="00E3383A" w:rsidRDefault="00E3383A" w:rsidP="00E3383A">
      <w:pPr>
        <w:shd w:val="clear" w:color="auto" w:fill="F2F2F2"/>
        <w:spacing w:line="360" w:lineRule="auto"/>
        <w:jc w:val="left"/>
        <w:textAlignment w:val="center"/>
      </w:pPr>
      <w:r>
        <w:t>当</w:t>
      </w:r>
      <w:r>
        <w:object w:dxaOrig="773" w:dyaOrig="245">
          <v:shape id="_x0000_i1460" type="#_x0000_t75" alt="eqIdc2f5881e55c1ff84db7455ffc1fd0001" style="width:39pt;height:12pt;mso-position-horizontal-relative:page;mso-position-vertical-relative:page" o:ole="">
            <v:imagedata r:id="rId278" o:title="eqIdc2f5881e55c1ff84db7455ffc1fd0001"/>
          </v:shape>
          <o:OLEObject Type="Embed" ProgID="Equation.DSMT4" ShapeID="_x0000_i1460" DrawAspect="Content" ObjectID="_1742134393" r:id="rId279"/>
        </w:object>
      </w:r>
      <w:r>
        <w:t>即</w:t>
      </w:r>
      <w:r>
        <w:object w:dxaOrig="598" w:dyaOrig="255">
          <v:shape id="_x0000_i1461" type="#_x0000_t75" alt="eqIdbf8eca68c4c7478f412183aa275fc7dc" style="width:30pt;height:12.75pt" o:ole="">
            <v:imagedata r:id="rId258" o:title="eqIdbf8eca68c4c7478f412183aa275fc7dc"/>
          </v:shape>
          <o:OLEObject Type="Embed" ProgID="Equation.DSMT4" ShapeID="_x0000_i1461" DrawAspect="Content" ObjectID="_1742134394" r:id="rId280"/>
        </w:object>
      </w:r>
      <w:r>
        <w:t>时，</w:t>
      </w:r>
      <w:r>
        <w:object w:dxaOrig="880" w:dyaOrig="343">
          <v:shape id="_x0000_i1462" type="#_x0000_t75" alt="eqIdb0c72d250a079379c5175693c165248c" style="width:44.25pt;height:17.25pt" o:ole="">
            <v:imagedata r:id="rId281" o:title="eqIdb0c72d250a079379c5175693c165248c"/>
          </v:shape>
          <o:OLEObject Type="Embed" ProgID="Equation.DSMT4" ShapeID="_x0000_i1462" DrawAspect="Content" ObjectID="_1742134395" r:id="rId282"/>
        </w:object>
      </w:r>
      <w:r>
        <w:t>，</w:t>
      </w:r>
      <w:r>
        <w:object w:dxaOrig="510" w:dyaOrig="352">
          <v:shape id="_x0000_i1463" type="#_x0000_t75" alt="eqId09f86f37ec8e15846bd731ab4fcdbacd" style="width:25.5pt;height:17.25pt" o:ole="">
            <v:imagedata r:id="rId246" o:title="eqId09f86f37ec8e15846bd731ab4fcdbacd"/>
          </v:shape>
          <o:OLEObject Type="Embed" ProgID="Equation.DSMT4" ShapeID="_x0000_i1463" DrawAspect="Content" ObjectID="_1742134396" r:id="rId283"/>
        </w:object>
      </w:r>
      <w:r>
        <w:t>单调递增，无极值点</w:t>
      </w:r>
      <w:r>
        <w:t>.</w:t>
      </w:r>
    </w:p>
    <w:p w:rsidR="00E3383A" w:rsidRDefault="00E3383A" w:rsidP="00E3383A">
      <w:pPr>
        <w:shd w:val="clear" w:color="auto" w:fill="F2F2F2"/>
        <w:spacing w:line="360" w:lineRule="auto"/>
        <w:jc w:val="left"/>
        <w:textAlignment w:val="center"/>
      </w:pPr>
      <w:r>
        <w:t>当</w:t>
      </w:r>
      <w:r>
        <w:object w:dxaOrig="791" w:dyaOrig="251">
          <v:shape id="_x0000_i1464" type="#_x0000_t75" alt="eqId926ffdf725745debcaa07df37d22abd4" style="width:39.75pt;height:12.75pt" o:ole="">
            <v:imagedata r:id="rId284" o:title="eqId926ffdf725745debcaa07df37d22abd4"/>
          </v:shape>
          <o:OLEObject Type="Embed" ProgID="Equation.DSMT4" ShapeID="_x0000_i1464" DrawAspect="Content" ObjectID="_1742134397" r:id="rId285"/>
        </w:object>
      </w:r>
      <w:r>
        <w:t>即</w:t>
      </w:r>
      <w:r>
        <w:object w:dxaOrig="616" w:dyaOrig="249">
          <v:shape id="_x0000_i1465" type="#_x0000_t75" alt="eqId52fb51c831740d9fe307c03537080448" style="width:30.75pt;height:12.75pt" o:ole="">
            <v:imagedata r:id="rId260" o:title="eqId52fb51c831740d9fe307c03537080448"/>
          </v:shape>
          <o:OLEObject Type="Embed" ProgID="Equation.DSMT4" ShapeID="_x0000_i1465" DrawAspect="Content" ObjectID="_1742134398" r:id="rId286"/>
        </w:object>
      </w:r>
      <w:r>
        <w:t>时，</w:t>
      </w:r>
      <w:r>
        <w:object w:dxaOrig="1250" w:dyaOrig="595">
          <v:shape id="_x0000_i1466" type="#_x0000_t75" alt="eqId6106c351ae2e954d474a230c94c49e8f" style="width:62.25pt;height:30pt;mso-position-horizontal-relative:page;mso-position-vertical-relative:page" o:ole="">
            <v:imagedata r:id="rId287" o:title="eqId6106c351ae2e954d474a230c94c49e8f"/>
          </v:shape>
          <o:OLEObject Type="Embed" ProgID="Equation.DSMT4" ShapeID="_x0000_i1466" DrawAspect="Content" ObjectID="_1742134399" r:id="rId288"/>
        </w:object>
      </w:r>
      <w:r>
        <w:t>，当</w:t>
      </w:r>
      <w:r>
        <w:object w:dxaOrig="1196" w:dyaOrig="598">
          <v:shape id="_x0000_i1467" type="#_x0000_t75" alt="eqId706363847243134713a5e3b63419a025" style="width:60pt;height:30pt;mso-position-horizontal-relative:page;mso-position-vertical-relative:page" o:ole="">
            <v:imagedata r:id="rId289" o:title="eqId706363847243134713a5e3b63419a025"/>
          </v:shape>
          <o:OLEObject Type="Embed" ProgID="Equation.DSMT4" ShapeID="_x0000_i1467" DrawAspect="Content" ObjectID="_1742134400" r:id="rId290"/>
        </w:object>
      </w:r>
      <w:r>
        <w:t>时</w:t>
      </w:r>
      <w:r>
        <w:object w:dxaOrig="862" w:dyaOrig="363">
          <v:shape id="_x0000_i1468" type="#_x0000_t75" alt="eqId7667e3a020f9d2883ffbaaed15e271b1" style="width:42.75pt;height:18pt" o:ole="">
            <v:imagedata r:id="rId291" o:title="eqId7667e3a020f9d2883ffbaaed15e271b1"/>
          </v:shape>
          <o:OLEObject Type="Embed" ProgID="Equation.DSMT4" ShapeID="_x0000_i1468" DrawAspect="Content" ObjectID="_1742134401" r:id="rId292"/>
        </w:object>
      </w:r>
      <w:r>
        <w:t>，</w:t>
      </w:r>
      <w:r>
        <w:object w:dxaOrig="510" w:dyaOrig="352">
          <v:shape id="_x0000_i1469" type="#_x0000_t75" alt="eqId09f86f37ec8e15846bd731ab4fcdbacd" style="width:25.5pt;height:17.25pt" o:ole="">
            <v:imagedata r:id="rId246" o:title="eqId09f86f37ec8e15846bd731ab4fcdbacd"/>
          </v:shape>
          <o:OLEObject Type="Embed" ProgID="Equation.DSMT4" ShapeID="_x0000_i1469" DrawAspect="Content" ObjectID="_1742134402" r:id="rId293"/>
        </w:object>
      </w:r>
      <w:r>
        <w:t>单调递减，</w:t>
      </w:r>
    </w:p>
    <w:p w:rsidR="00E3383A" w:rsidRDefault="00E3383A" w:rsidP="00E3383A">
      <w:pPr>
        <w:shd w:val="clear" w:color="auto" w:fill="F2F2F2"/>
        <w:spacing w:line="360" w:lineRule="auto"/>
        <w:jc w:val="left"/>
        <w:textAlignment w:val="center"/>
      </w:pPr>
      <w:r>
        <w:t>当</w:t>
      </w:r>
      <w:r>
        <w:object w:dxaOrig="1390" w:dyaOrig="599">
          <v:shape id="_x0000_i1470" type="#_x0000_t75" alt="eqIdb4ea8ebe2a05caf5df7cff8e689d8c9c" style="width:69.75pt;height:30pt;mso-position-horizontal-relative:page;mso-position-vertical-relative:page" o:ole="">
            <v:imagedata r:id="rId294" o:title="eqIdb4ea8ebe2a05caf5df7cff8e689d8c9c"/>
          </v:shape>
          <o:OLEObject Type="Embed" ProgID="Equation.DSMT4" ShapeID="_x0000_i1470" DrawAspect="Content" ObjectID="_1742134403" r:id="rId295"/>
        </w:object>
      </w:r>
      <w:r>
        <w:t>时</w:t>
      </w:r>
      <w:r>
        <w:object w:dxaOrig="880" w:dyaOrig="343">
          <v:shape id="_x0000_i1471" type="#_x0000_t75" alt="eqIdb0c72d250a079379c5175693c165248c" style="width:44.25pt;height:17.25pt" o:ole="">
            <v:imagedata r:id="rId281" o:title="eqIdb0c72d250a079379c5175693c165248c"/>
          </v:shape>
          <o:OLEObject Type="Embed" ProgID="Equation.DSMT4" ShapeID="_x0000_i1471" DrawAspect="Content" ObjectID="_1742134404" r:id="rId296"/>
        </w:object>
      </w:r>
      <w:r>
        <w:t>，</w:t>
      </w:r>
      <w:r>
        <w:object w:dxaOrig="510" w:dyaOrig="352">
          <v:shape id="_x0000_i1472" type="#_x0000_t75" alt="eqId09f86f37ec8e15846bd731ab4fcdbacd" style="width:25.5pt;height:17.25pt" o:ole="">
            <v:imagedata r:id="rId246" o:title="eqId09f86f37ec8e15846bd731ab4fcdbacd"/>
          </v:shape>
          <o:OLEObject Type="Embed" ProgID="Equation.DSMT4" ShapeID="_x0000_i1472" DrawAspect="Content" ObjectID="_1742134405" r:id="rId297"/>
        </w:object>
      </w:r>
      <w:r>
        <w:t>单调递增，</w:t>
      </w:r>
      <w:r>
        <w:t>∴</w:t>
      </w:r>
      <w:r>
        <w:object w:dxaOrig="739" w:dyaOrig="488">
          <v:shape id="_x0000_i1473" type="#_x0000_t75" alt="eqIdbb75cb79a0db678f3f3195063466378d" style="width:36.75pt;height:24.75pt" o:ole="">
            <v:imagedata r:id="rId298" o:title="eqIdbb75cb79a0db678f3f3195063466378d"/>
          </v:shape>
          <o:OLEObject Type="Embed" ProgID="Equation.DSMT4" ShapeID="_x0000_i1473" DrawAspect="Content" ObjectID="_1742134406" r:id="rId299"/>
        </w:object>
      </w:r>
      <w:r>
        <w:t>极小值点，无极大值点</w:t>
      </w:r>
      <w:r>
        <w:t>.</w:t>
      </w:r>
    </w:p>
    <w:p w:rsidR="00E3383A" w:rsidRDefault="00E3383A" w:rsidP="00E3383A">
      <w:pPr>
        <w:shd w:val="clear" w:color="auto" w:fill="F2F2F2"/>
        <w:spacing w:line="360" w:lineRule="auto"/>
        <w:jc w:val="left"/>
        <w:textAlignment w:val="center"/>
      </w:pPr>
      <w:r>
        <w:t>综上，当</w:t>
      </w:r>
      <w:r>
        <w:object w:dxaOrig="598" w:dyaOrig="255">
          <v:shape id="_x0000_i1474" type="#_x0000_t75" alt="eqIdbf8eca68c4c7478f412183aa275fc7dc" style="width:30pt;height:12.75pt" o:ole="">
            <v:imagedata r:id="rId258" o:title="eqIdbf8eca68c4c7478f412183aa275fc7dc"/>
          </v:shape>
          <o:OLEObject Type="Embed" ProgID="Equation.DSMT4" ShapeID="_x0000_i1474" DrawAspect="Content" ObjectID="_1742134407" r:id="rId300"/>
        </w:object>
      </w:r>
      <w:r>
        <w:t>时，</w:t>
      </w:r>
      <w:r>
        <w:object w:dxaOrig="510" w:dyaOrig="352">
          <v:shape id="_x0000_i1475" type="#_x0000_t75" alt="eqId09f86f37ec8e15846bd731ab4fcdbacd" style="width:25.5pt;height:17.25pt" o:ole="">
            <v:imagedata r:id="rId246" o:title="eqId09f86f37ec8e15846bd731ab4fcdbacd"/>
          </v:shape>
          <o:OLEObject Type="Embed" ProgID="Equation.DSMT4" ShapeID="_x0000_i1475" DrawAspect="Content" ObjectID="_1742134408" r:id="rId301"/>
        </w:object>
      </w:r>
      <w:r>
        <w:t>无极值点；</w:t>
      </w:r>
    </w:p>
    <w:p w:rsidR="00E3383A" w:rsidRDefault="00E3383A" w:rsidP="00E3383A">
      <w:pPr>
        <w:shd w:val="clear" w:color="auto" w:fill="F2F2F2"/>
        <w:spacing w:line="360" w:lineRule="auto"/>
        <w:jc w:val="left"/>
        <w:textAlignment w:val="center"/>
      </w:pPr>
      <w:r>
        <w:t>当</w:t>
      </w:r>
      <w:r>
        <w:object w:dxaOrig="616" w:dyaOrig="249">
          <v:shape id="_x0000_i1476" type="#_x0000_t75" alt="eqId52fb51c831740d9fe307c03537080448" style="width:30.75pt;height:12.75pt" o:ole="">
            <v:imagedata r:id="rId260" o:title="eqId52fb51c831740d9fe307c03537080448"/>
          </v:shape>
          <o:OLEObject Type="Embed" ProgID="Equation.DSMT4" ShapeID="_x0000_i1476" DrawAspect="Content" ObjectID="_1742134409" r:id="rId302"/>
        </w:object>
      </w:r>
      <w:r>
        <w:t>时，</w:t>
      </w:r>
      <w:r>
        <w:object w:dxaOrig="739" w:dyaOrig="488">
          <v:shape id="_x0000_i1477" type="#_x0000_t75" alt="eqIdbb75cb79a0db678f3f3195063466378d" style="width:36.75pt;height:24.75pt" o:ole="">
            <v:imagedata r:id="rId298" o:title="eqIdbb75cb79a0db678f3f3195063466378d"/>
          </v:shape>
          <o:OLEObject Type="Embed" ProgID="Equation.DSMT4" ShapeID="_x0000_i1477" DrawAspect="Content" ObjectID="_1742134410" r:id="rId303"/>
        </w:object>
      </w:r>
      <w:r>
        <w:t>为</w:t>
      </w:r>
      <w:r>
        <w:object w:dxaOrig="510" w:dyaOrig="352">
          <v:shape id="_x0000_i1478" type="#_x0000_t75" alt="eqId09f86f37ec8e15846bd731ab4fcdbacd" style="width:25.5pt;height:17.25pt" o:ole="">
            <v:imagedata r:id="rId246" o:title="eqId09f86f37ec8e15846bd731ab4fcdbacd"/>
          </v:shape>
          <o:OLEObject Type="Embed" ProgID="Equation.DSMT4" ShapeID="_x0000_i1478" DrawAspect="Content" ObjectID="_1742134411" r:id="rId304"/>
        </w:object>
      </w:r>
      <w:r>
        <w:t>极小值点，无极大值点</w:t>
      </w:r>
      <w:r>
        <w:t>.</w:t>
      </w:r>
    </w:p>
    <w:p w:rsidR="00E3383A" w:rsidRDefault="00E3383A" w:rsidP="00E3383A">
      <w:pPr>
        <w:shd w:val="clear" w:color="auto" w:fill="F2F2F2"/>
        <w:spacing w:line="360" w:lineRule="auto"/>
        <w:jc w:val="left"/>
        <w:textAlignment w:val="center"/>
      </w:pPr>
      <w:r>
        <w:t>（</w:t>
      </w:r>
      <w:r>
        <w:t>2</w:t>
      </w:r>
      <w:r>
        <w:t>）</w:t>
      </w:r>
    </w:p>
    <w:p w:rsidR="00E3383A" w:rsidRDefault="00E3383A" w:rsidP="00E3383A">
      <w:pPr>
        <w:shd w:val="clear" w:color="auto" w:fill="F2F2F2"/>
        <w:spacing w:line="360" w:lineRule="auto"/>
        <w:jc w:val="left"/>
        <w:textAlignment w:val="center"/>
      </w:pPr>
      <w:r>
        <w:object w:dxaOrig="3853" w:dyaOrig="598">
          <v:shape id="_x0000_i1479" type="#_x0000_t75" alt="eqId1cbe17479afba44f0b45c7fc31ff0efb" style="width:192.75pt;height:30pt;mso-position-horizontal-relative:page;mso-position-vertical-relative:page" o:ole="">
            <v:imagedata r:id="rId305" o:title="eqId1cbe17479afba44f0b45c7fc31ff0efb"/>
          </v:shape>
          <o:OLEObject Type="Embed" ProgID="Equation.DSMT4" ShapeID="_x0000_i1479" DrawAspect="Content" ObjectID="_1742134412" r:id="rId306"/>
        </w:object>
      </w:r>
      <w:r>
        <w:t>，</w:t>
      </w:r>
      <w:r>
        <w:object w:dxaOrig="492" w:dyaOrig="253">
          <v:shape id="_x0000_i1480" type="#_x0000_t75" alt="eqId94440d3e4c073f94f2b266ff99d50e74" style="width:24.75pt;height:12.75pt" o:ole="">
            <v:imagedata r:id="rId248" o:title="eqId94440d3e4c073f94f2b266ff99d50e74"/>
          </v:shape>
          <o:OLEObject Type="Embed" ProgID="Equation.DSMT4" ShapeID="_x0000_i1480" DrawAspect="Content" ObjectID="_1742134413" r:id="rId307"/>
        </w:object>
      </w:r>
      <w:r>
        <w:t>，</w:t>
      </w:r>
      <w:r>
        <w:object w:dxaOrig="493" w:dyaOrig="194">
          <v:shape id="_x0000_i1481" type="#_x0000_t75" alt="eqId86474b8b559afef08fa4ea228f84b77e" style="width:24.75pt;height:9.75pt" o:ole="">
            <v:imagedata r:id="rId252" o:title="eqId86474b8b559afef08fa4ea228f84b77e"/>
          </v:shape>
          <o:OLEObject Type="Embed" ProgID="Equation.DSMT4" ShapeID="_x0000_i1481" DrawAspect="Content" ObjectID="_1742134414" r:id="rId308"/>
        </w:object>
      </w:r>
      <w:r>
        <w:t>.</w:t>
      </w:r>
    </w:p>
    <w:p w:rsidR="00E3383A" w:rsidRDefault="00E3383A" w:rsidP="00E3383A">
      <w:pPr>
        <w:shd w:val="clear" w:color="auto" w:fill="F2F2F2"/>
        <w:spacing w:line="360" w:lineRule="auto"/>
        <w:jc w:val="left"/>
        <w:textAlignment w:val="center"/>
      </w:pPr>
      <w:r>
        <w:t>不等式</w:t>
      </w:r>
      <w:r>
        <w:object w:dxaOrig="2129" w:dyaOrig="548">
          <v:shape id="_x0000_i1482" type="#_x0000_t75" alt="eqIda7e777820c96a9d21e10d6526c13e1a2" style="width:106.5pt;height:27.75pt" o:ole="">
            <v:imagedata r:id="rId254" o:title="eqIda7e777820c96a9d21e10d6526c13e1a2"/>
          </v:shape>
          <o:OLEObject Type="Embed" ProgID="Equation.DSMT4" ShapeID="_x0000_i1482" DrawAspect="Content" ObjectID="_1742134415" r:id="rId309"/>
        </w:object>
      </w:r>
      <w:r>
        <w:t>恒成立，即</w:t>
      </w:r>
      <w:r>
        <w:object w:dxaOrig="1548" w:dyaOrig="284">
          <v:shape id="_x0000_i1483" type="#_x0000_t75" alt="eqId7c82ca10ecde70932239bf2bd40431bb" style="width:77.25pt;height:14.25pt" o:ole="">
            <v:imagedata r:id="rId310" o:title="eqId7c82ca10ecde70932239bf2bd40431bb"/>
          </v:shape>
          <o:OLEObject Type="Embed" ProgID="Equation.DSMT4" ShapeID="_x0000_i1483" DrawAspect="Content" ObjectID="_1742134416" r:id="rId311"/>
        </w:object>
      </w:r>
      <w:r>
        <w:t>恒成立，即</w:t>
      </w:r>
      <w:r>
        <w:object w:dxaOrig="1091" w:dyaOrig="539">
          <v:shape id="_x0000_i1484" type="#_x0000_t75" alt="eqIdd5c82423c7a7a18c0b831c375e5f2d8c" style="width:54.75pt;height:27pt" o:ole="">
            <v:imagedata r:id="rId312" o:title="eqIdd5c82423c7a7a18c0b831c375e5f2d8c"/>
          </v:shape>
          <o:OLEObject Type="Embed" ProgID="Equation.DSMT4" ShapeID="_x0000_i1484" DrawAspect="Content" ObjectID="_1742134417" r:id="rId313"/>
        </w:object>
      </w:r>
      <w:r>
        <w:t>恒成立</w:t>
      </w:r>
      <w:r>
        <w:t>.</w:t>
      </w:r>
    </w:p>
    <w:p w:rsidR="00E3383A" w:rsidRDefault="00E3383A" w:rsidP="00E3383A">
      <w:pPr>
        <w:shd w:val="clear" w:color="auto" w:fill="F2F2F2"/>
        <w:spacing w:line="360" w:lineRule="auto"/>
        <w:jc w:val="left"/>
        <w:textAlignment w:val="center"/>
      </w:pPr>
      <w:r>
        <w:object w:dxaOrig="492" w:dyaOrig="253">
          <v:shape id="_x0000_i1485" type="#_x0000_t75" alt="eqId94440d3e4c073f94f2b266ff99d50e74" style="width:24.75pt;height:12.75pt" o:ole="">
            <v:imagedata r:id="rId248" o:title="eqId94440d3e4c073f94f2b266ff99d50e74"/>
          </v:shape>
          <o:OLEObject Type="Embed" ProgID="Equation.DSMT4" ShapeID="_x0000_i1485" DrawAspect="Content" ObjectID="_1742134418" r:id="rId314"/>
        </w:object>
      </w:r>
      <w:r>
        <w:t>，</w:t>
      </w:r>
      <w:r>
        <w:object w:dxaOrig="493" w:dyaOrig="194">
          <v:shape id="_x0000_i1486" type="#_x0000_t75" alt="eqId86474b8b559afef08fa4ea228f84b77e" style="width:24.75pt;height:9.75pt" o:ole="">
            <v:imagedata r:id="rId252" o:title="eqId86474b8b559afef08fa4ea228f84b77e"/>
          </v:shape>
          <o:OLEObject Type="Embed" ProgID="Equation.DSMT4" ShapeID="_x0000_i1486" DrawAspect="Content" ObjectID="_1742134419" r:id="rId315"/>
        </w:object>
      </w:r>
      <w:r>
        <w:t>，</w:t>
      </w:r>
      <w:r>
        <w:t>∴</w:t>
      </w:r>
      <w:r>
        <w:object w:dxaOrig="1249" w:dyaOrig="550">
          <v:shape id="_x0000_i1487" type="#_x0000_t75" alt="eqId7c90f63d61f467615516c56898a4a679" style="width:62.25pt;height:27.75pt" o:ole="">
            <v:imagedata r:id="rId263" o:title="eqId7c90f63d61f467615516c56898a4a679"/>
          </v:shape>
          <o:OLEObject Type="Embed" ProgID="Equation.DSMT4" ShapeID="_x0000_i1487" DrawAspect="Content" ObjectID="_1742134420" r:id="rId316"/>
        </w:object>
      </w:r>
      <w:r>
        <w:t>，令</w:t>
      </w:r>
      <w:r>
        <w:object w:dxaOrig="950" w:dyaOrig="348">
          <v:shape id="_x0000_i1488" type="#_x0000_t75" alt="eqId89afa00a14bda68f1a86201c6a3718c6" style="width:47.25pt;height:17.25pt" o:ole="">
            <v:imagedata r:id="rId265" o:title="eqId89afa00a14bda68f1a86201c6a3718c6"/>
          </v:shape>
          <o:OLEObject Type="Embed" ProgID="Equation.DSMT4" ShapeID="_x0000_i1488" DrawAspect="Content" ObjectID="_1742134421" r:id="rId317"/>
        </w:object>
      </w:r>
      <w:r>
        <w:t>，</w:t>
      </w:r>
      <w:r>
        <w:object w:dxaOrig="1778" w:dyaOrig="349">
          <v:shape id="_x0000_i1489" type="#_x0000_t75" alt="eqId2a79d468b469d3c8d6b60938448069a4" style="width:89.25pt;height:17.25pt" o:ole="">
            <v:imagedata r:id="rId318" o:title="eqId2a79d468b469d3c8d6b60938448069a4"/>
          </v:shape>
          <o:OLEObject Type="Embed" ProgID="Equation.DSMT4" ShapeID="_x0000_i1489" DrawAspect="Content" ObjectID="_1742134422" r:id="rId319"/>
        </w:object>
      </w:r>
      <w:r>
        <w:t>，则</w:t>
      </w:r>
      <w:r>
        <w:object w:dxaOrig="475" w:dyaOrig="354">
          <v:shape id="_x0000_i1490" type="#_x0000_t75" alt="eqIda813b5adbf5c7082561237894ba6d599" style="width:24pt;height:18pt" o:ole="">
            <v:imagedata r:id="rId320" o:title="eqIda813b5adbf5c7082561237894ba6d599"/>
          </v:shape>
          <o:OLEObject Type="Embed" ProgID="Equation.DSMT4" ShapeID="_x0000_i1490" DrawAspect="Content" ObjectID="_1742134423" r:id="rId321"/>
        </w:object>
      </w:r>
      <w:r>
        <w:t>在</w:t>
      </w:r>
      <w:r>
        <w:object w:dxaOrig="686" w:dyaOrig="347">
          <v:shape id="_x0000_i1491" type="#_x0000_t75" alt="eqIdd562dc22dfb3b81d0c3f88b54d063c2f" style="width:34.5pt;height:17.25pt" o:ole="">
            <v:imagedata r:id="rId322" o:title="eqIdd562dc22dfb3b81d0c3f88b54d063c2f"/>
          </v:shape>
          <o:OLEObject Type="Embed" ProgID="Equation.DSMT4" ShapeID="_x0000_i1491" DrawAspect="Content" ObjectID="_1742134424" r:id="rId323"/>
        </w:object>
      </w:r>
      <w:r>
        <w:t>上单调递增，</w:t>
      </w:r>
    </w:p>
    <w:p w:rsidR="00E3383A" w:rsidRDefault="00E3383A" w:rsidP="00E3383A">
      <w:pPr>
        <w:shd w:val="clear" w:color="auto" w:fill="F2F2F2"/>
        <w:spacing w:line="360" w:lineRule="auto"/>
        <w:jc w:val="left"/>
        <w:textAlignment w:val="center"/>
      </w:pPr>
      <w:r>
        <w:t>则需</w:t>
      </w:r>
      <w:r>
        <w:object w:dxaOrig="1478" w:dyaOrig="595">
          <v:shape id="_x0000_i1492" type="#_x0000_t75" alt="eqId950b92751bf8809e24aadc9a33483508" style="width:74.25pt;height:30pt;mso-position-horizontal-relative:page;mso-position-vertical-relative:page" o:ole="">
            <v:imagedata r:id="rId267" o:title="eqId950b92751bf8809e24aadc9a33483508"/>
          </v:shape>
          <o:OLEObject Type="Embed" ProgID="Equation.DSMT4" ShapeID="_x0000_i1492" DrawAspect="Content" ObjectID="_1742134425" r:id="rId324"/>
        </w:object>
      </w:r>
      <w:r>
        <w:t>，只需</w:t>
      </w:r>
      <w:r>
        <w:object w:dxaOrig="792" w:dyaOrig="549">
          <v:shape id="_x0000_i1493" type="#_x0000_t75" alt="eqIdf5f581cf4d5899b7dd7c7e35d12fe20a" style="width:39.75pt;height:27.75pt" o:ole="">
            <v:imagedata r:id="rId325" o:title="eqIdf5f581cf4d5899b7dd7c7e35d12fe20a"/>
          </v:shape>
          <o:OLEObject Type="Embed" ProgID="Equation.DSMT4" ShapeID="_x0000_i1493" DrawAspect="Content" ObjectID="_1742134426" r:id="rId326"/>
        </w:object>
      </w:r>
      <w:r>
        <w:t>，即</w:t>
      </w:r>
      <w:r>
        <w:object w:dxaOrig="669" w:dyaOrig="552">
          <v:shape id="_x0000_i1494" type="#_x0000_t75" alt="eqId7dcbcd425931d7267e4daa4922ec5df8" style="width:33.75pt;height:27.75pt" o:ole="">
            <v:imagedata r:id="rId327" o:title="eqId7dcbcd425931d7267e4daa4922ec5df8"/>
          </v:shape>
          <o:OLEObject Type="Embed" ProgID="Equation.DSMT4" ShapeID="_x0000_i1494" DrawAspect="Content" ObjectID="_1742134427" r:id="rId328"/>
        </w:object>
      </w:r>
      <w:r>
        <w:t>，</w:t>
      </w:r>
      <w:r>
        <w:t>∴</w:t>
      </w:r>
      <w:r>
        <w:object w:dxaOrig="669" w:dyaOrig="549">
          <v:shape id="_x0000_i1495" type="#_x0000_t75" alt="eqIde1b90e5c5f9e49acc315fc0b39067388" style="width:33.75pt;height:27.75pt" o:ole="">
            <v:imagedata r:id="rId269" o:title="eqIde1b90e5c5f9e49acc315fc0b39067388"/>
          </v:shape>
          <o:OLEObject Type="Embed" ProgID="Equation.DSMT4" ShapeID="_x0000_i1495" DrawAspect="Content" ObjectID="_1742134428" r:id="rId329"/>
        </w:object>
      </w:r>
      <w:r>
        <w:t>.</w:t>
      </w:r>
    </w:p>
    <w:p w:rsidR="00E3383A" w:rsidRDefault="00E3383A" w:rsidP="00E3383A">
      <w:pPr>
        <w:shd w:val="clear" w:color="auto" w:fill="F2F2F2"/>
        <w:spacing w:line="360" w:lineRule="auto"/>
        <w:jc w:val="left"/>
        <w:textAlignment w:val="center"/>
      </w:pPr>
      <w:r>
        <w:t>令</w:t>
      </w:r>
      <w:r>
        <w:object w:dxaOrig="1020" w:dyaOrig="547">
          <v:shape id="_x0000_i1496" type="#_x0000_t75" alt="eqIddc6f8708c4c0a4d7b45128a152d517fd" style="width:51pt;height:27pt" o:ole="">
            <v:imagedata r:id="rId271" o:title="eqIddc6f8708c4c0a4d7b45128a152d517fd"/>
          </v:shape>
          <o:OLEObject Type="Embed" ProgID="Equation.DSMT4" ShapeID="_x0000_i1496" DrawAspect="Content" ObjectID="_1742134429" r:id="rId330"/>
        </w:object>
      </w:r>
      <w:r>
        <w:t>，</w:t>
      </w:r>
      <w:r>
        <w:object w:dxaOrig="1284" w:dyaOrig="547">
          <v:shape id="_x0000_i1497" type="#_x0000_t75" alt="eqId5fabc82e4229b50113605b4aff46dd47" style="width:64.5pt;height:27pt" o:ole="">
            <v:imagedata r:id="rId331" o:title="eqId5fabc82e4229b50113605b4aff46dd47"/>
          </v:shape>
          <o:OLEObject Type="Embed" ProgID="Equation.DSMT4" ShapeID="_x0000_i1497" DrawAspect="Content" ObjectID="_1742134430" r:id="rId332"/>
        </w:object>
      </w:r>
      <w:r>
        <w:t>，易知</w:t>
      </w:r>
      <w:r>
        <w:object w:dxaOrig="510" w:dyaOrig="353">
          <v:shape id="_x0000_i1498" type="#_x0000_t75" alt="eqIdb426608a06477f57cb994f4d00e4465d" style="width:25.5pt;height:18pt" o:ole="">
            <v:imagedata r:id="rId333" o:title="eqIdb426608a06477f57cb994f4d00e4465d"/>
          </v:shape>
          <o:OLEObject Type="Embed" ProgID="Equation.DSMT4" ShapeID="_x0000_i1498" DrawAspect="Content" ObjectID="_1742134431" r:id="rId334"/>
        </w:object>
      </w:r>
      <w:r>
        <w:t>在</w:t>
      </w:r>
      <w:r>
        <w:object w:dxaOrig="581" w:dyaOrig="598">
          <v:shape id="_x0000_i1499" type="#_x0000_t75" alt="eqId11d655ee6d4c2285b6f59652360862d2" style="width:29.25pt;height:30pt" o:ole="">
            <v:imagedata r:id="rId335" o:title="eqId11d655ee6d4c2285b6f59652360862d2"/>
          </v:shape>
          <o:OLEObject Type="Embed" ProgID="Equation.DSMT4" ShapeID="_x0000_i1499" DrawAspect="Content" ObjectID="_1742134432" r:id="rId336"/>
        </w:object>
      </w:r>
      <w:r>
        <w:t>单调递增，在</w:t>
      </w:r>
      <w:r>
        <w:object w:dxaOrig="774" w:dyaOrig="591">
          <v:shape id="_x0000_i1500" type="#_x0000_t75" alt="eqIdccfdd3d02b54e997cbec983d80f6bafd" style="width:39pt;height:29.25pt" o:ole="">
            <v:imagedata r:id="rId337" o:title="eqIdccfdd3d02b54e997cbec983d80f6bafd"/>
          </v:shape>
          <o:OLEObject Type="Embed" ProgID="Equation.DSMT4" ShapeID="_x0000_i1500" DrawAspect="Content" ObjectID="_1742134433" r:id="rId338"/>
        </w:object>
      </w:r>
      <w:r>
        <w:t>单调递减，</w:t>
      </w:r>
    </w:p>
    <w:p w:rsidR="00E3383A" w:rsidRDefault="00E3383A" w:rsidP="00E3383A">
      <w:pPr>
        <w:shd w:val="clear" w:color="auto" w:fill="F2F2F2"/>
        <w:spacing w:line="360" w:lineRule="auto"/>
        <w:jc w:val="left"/>
        <w:textAlignment w:val="center"/>
      </w:pPr>
      <w:r>
        <w:t>∴</w:t>
      </w:r>
      <w:r>
        <w:object w:dxaOrig="1936" w:dyaOrig="603">
          <v:shape id="_x0000_i1501" type="#_x0000_t75" alt="eqId9d597fb59fc642b7d94f0ea5b543b671" style="width:96.75pt;height:30pt" o:ole="">
            <v:imagedata r:id="rId339" o:title="eqId9d597fb59fc642b7d94f0ea5b543b671"/>
          </v:shape>
          <o:OLEObject Type="Embed" ProgID="Equation.DSMT4" ShapeID="_x0000_i1501" DrawAspect="Content" ObjectID="_1742134434" r:id="rId340"/>
        </w:object>
      </w:r>
      <w:r>
        <w:t>.</w:t>
      </w:r>
      <w:r>
        <w:t>综上，</w:t>
      </w:r>
      <w:r>
        <w:object w:dxaOrig="616" w:dyaOrig="537">
          <v:shape id="_x0000_i1502" type="#_x0000_t75" alt="eqId2eab6d61b198d56eeee2b31e49e41e8c" style="width:30.75pt;height:27pt" o:ole="">
            <v:imagedata r:id="rId256" o:title="eqId2eab6d61b198d56eeee2b31e49e41e8c"/>
          </v:shape>
          <o:OLEObject Type="Embed" ProgID="Equation.DSMT4" ShapeID="_x0000_i1502" DrawAspect="Content" ObjectID="_1742134435" r:id="rId341"/>
        </w:object>
      </w:r>
      <w:r>
        <w:t>.</w:t>
      </w:r>
    </w:p>
    <w:p w:rsidR="00E3383A" w:rsidRDefault="00E3383A" w:rsidP="00E3383A">
      <w:pPr>
        <w:shd w:val="clear" w:color="auto" w:fill="F2F2F2"/>
        <w:spacing w:line="360" w:lineRule="auto"/>
        <w:jc w:val="left"/>
        <w:textAlignment w:val="center"/>
      </w:pPr>
      <w:r>
        <w:t>【点睛】关键点睛：在求</w:t>
      </w:r>
      <w:r>
        <w:object w:dxaOrig="176" w:dyaOrig="190">
          <v:shape id="_x0000_i1503" type="#_x0000_t75" alt="eqId0a6936d370d6a238a608ca56f87198de" style="width:9pt;height:9.75pt" o:ole="">
            <v:imagedata r:id="rId342" o:title="eqId0a6936d370d6a238a608ca56f87198de"/>
          </v:shape>
          <o:OLEObject Type="Embed" ProgID="Equation.DSMT4" ShapeID="_x0000_i1503" DrawAspect="Content" ObjectID="_1742134436" r:id="rId343"/>
        </w:object>
      </w:r>
      <w:r>
        <w:t>的取值范围时，关键是分离参数</w:t>
      </w:r>
      <w:r>
        <w:object w:dxaOrig="176" w:dyaOrig="190">
          <v:shape id="_x0000_i1504" type="#_x0000_t75" alt="eqId0a6936d370d6a238a608ca56f87198de" style="width:9pt;height:9.75pt" o:ole="">
            <v:imagedata r:id="rId342" o:title="eqId0a6936d370d6a238a608ca56f87198de"/>
          </v:shape>
          <o:OLEObject Type="Embed" ProgID="Equation.DSMT4" ShapeID="_x0000_i1504" DrawAspect="Content" ObjectID="_1742134437" r:id="rId344"/>
        </w:object>
      </w:r>
      <w:r>
        <w:t>，得出</w:t>
      </w:r>
      <w:r>
        <w:object w:dxaOrig="669" w:dyaOrig="549">
          <v:shape id="_x0000_i1505" type="#_x0000_t75" alt="eqIde1b90e5c5f9e49acc315fc0b39067388" style="width:33.75pt;height:27.75pt" o:ole="">
            <v:imagedata r:id="rId269" o:title="eqIde1b90e5c5f9e49acc315fc0b39067388"/>
          </v:shape>
          <o:OLEObject Type="Embed" ProgID="Equation.DSMT4" ShapeID="_x0000_i1505" DrawAspect="Content" ObjectID="_1742134438" r:id="rId345"/>
        </w:object>
      </w:r>
      <w:r>
        <w:t>，再构造函数</w:t>
      </w:r>
      <w:r>
        <w:object w:dxaOrig="1020" w:dyaOrig="547">
          <v:shape id="_x0000_i1506" type="#_x0000_t75" alt="eqIddc6f8708c4c0a4d7b45128a152d517fd" style="width:51pt;height:27pt" o:ole="">
            <v:imagedata r:id="rId271" o:title="eqIddc6f8708c4c0a4d7b45128a152d517fd"/>
          </v:shape>
          <o:OLEObject Type="Embed" ProgID="Equation.DSMT4" ShapeID="_x0000_i1506" DrawAspect="Content" ObjectID="_1742134439" r:id="rId346"/>
        </w:object>
      </w:r>
      <w:r>
        <w:t>，由其最值得出</w:t>
      </w:r>
      <w:r>
        <w:object w:dxaOrig="176" w:dyaOrig="190">
          <v:shape id="_x0000_i1507" type="#_x0000_t75" alt="eqId0a6936d370d6a238a608ca56f87198de" style="width:9pt;height:9.75pt" o:ole="">
            <v:imagedata r:id="rId342" o:title="eqId0a6936d370d6a238a608ca56f87198de"/>
          </v:shape>
          <o:OLEObject Type="Embed" ProgID="Equation.DSMT4" ShapeID="_x0000_i1507" DrawAspect="Content" ObjectID="_1742134440" r:id="rId347"/>
        </w:object>
      </w:r>
      <w:r>
        <w:t>的取值范围</w:t>
      </w:r>
      <w:r>
        <w:t>.</w:t>
      </w:r>
    </w:p>
    <w:p w:rsidR="00E3383A" w:rsidRDefault="00E3383A">
      <w:pPr>
        <w:spacing w:line="360" w:lineRule="auto"/>
        <w:jc w:val="left"/>
        <w:textAlignment w:val="center"/>
      </w:pPr>
    </w:p>
    <w:p w:rsidR="00E3383A" w:rsidRDefault="00E3383A">
      <w:pPr>
        <w:spacing w:line="360" w:lineRule="auto"/>
        <w:jc w:val="left"/>
        <w:textAlignment w:val="center"/>
      </w:pPr>
      <w:r>
        <w:lastRenderedPageBreak/>
        <w:t>三</w:t>
      </w:r>
      <w:r>
        <w:rPr>
          <w:rFonts w:hint="eastAsia"/>
        </w:rPr>
        <w:t>．</w:t>
      </w:r>
      <w:r>
        <w:t>导数与三角函数</w:t>
      </w:r>
    </w:p>
    <w:p w:rsidR="00592B77" w:rsidRDefault="00E3383A">
      <w:pPr>
        <w:spacing w:line="360" w:lineRule="auto"/>
        <w:jc w:val="left"/>
        <w:textAlignment w:val="center"/>
      </w:pPr>
      <w:r>
        <w:t>5</w:t>
      </w:r>
      <w:r w:rsidR="004568C8">
        <w:t>．已知函数</w:t>
      </w:r>
      <w:r w:rsidR="004568C8">
        <w:object w:dxaOrig="1759" w:dyaOrig="589">
          <v:shape id="_x0000_i1114" type="#_x0000_t75" alt="eqId47872d7a8fdff7d56dea03d2519b8b4a" style="width:87.75pt;height:29.25pt" o:ole="">
            <v:imagedata r:id="rId348" o:title="eqId47872d7a8fdff7d56dea03d2519b8b4a"/>
          </v:shape>
          <o:OLEObject Type="Embed" ProgID="Equation.DSMT4" ShapeID="_x0000_i1114" DrawAspect="Content" ObjectID="_1742134441" r:id="rId349"/>
        </w:object>
      </w:r>
      <w:r w:rsidR="004568C8">
        <w:t>.</w:t>
      </w:r>
    </w:p>
    <w:p w:rsidR="00592B77" w:rsidRDefault="004568C8">
      <w:pPr>
        <w:spacing w:line="360" w:lineRule="auto"/>
        <w:jc w:val="left"/>
        <w:textAlignment w:val="center"/>
      </w:pPr>
      <w:r>
        <w:t>(1)</w:t>
      </w:r>
      <w:r>
        <w:t>求</w:t>
      </w:r>
      <w:r>
        <w:object w:dxaOrig="423" w:dyaOrig="257">
          <v:shape id="_x0000_i1115" type="#_x0000_t75" alt="eqId4fe7d5809da02c15a43a0e9a898b9086" style="width:21pt;height:12.75pt" o:ole="">
            <v:imagedata r:id="rId101" o:title="eqId4fe7d5809da02c15a43a0e9a898b9086"/>
          </v:shape>
          <o:OLEObject Type="Embed" ProgID="Equation.DSMT4" ShapeID="_x0000_i1115" DrawAspect="Content" ObjectID="_1742134442" r:id="rId350"/>
        </w:object>
      </w:r>
      <w:r>
        <w:t>在区间</w:t>
      </w:r>
      <w:r>
        <w:object w:dxaOrig="880" w:dyaOrig="680">
          <v:shape id="_x0000_i1388" type="#_x0000_t75" alt="eqId52c1652dbdeabf54e907c7caafe01027" style="width:44.25pt;height:33.75pt" o:ole="">
            <v:imagedata r:id="rId351" o:title=""/>
          </v:shape>
          <o:OLEObject Type="Embed" ProgID="Equation.DSMT4" ShapeID="_x0000_i1388" DrawAspect="Content" ObjectID="_1742134443" r:id="rId352"/>
        </w:object>
      </w:r>
      <w:r>
        <w:t>上的最大值和最小值；</w:t>
      </w:r>
    </w:p>
    <w:p w:rsidR="00592B77" w:rsidRDefault="004568C8">
      <w:pPr>
        <w:spacing w:line="360" w:lineRule="auto"/>
        <w:jc w:val="left"/>
        <w:textAlignment w:val="center"/>
      </w:pPr>
      <w:r>
        <w:t>(2)</w:t>
      </w:r>
      <w:r>
        <w:t>设</w:t>
      </w:r>
      <w:r>
        <w:object w:dxaOrig="1812" w:dyaOrig="284">
          <v:shape id="_x0000_i1116" type="#_x0000_t75" alt="eqId4fdc49cb6655c4471fee209030ea95b7" style="width:90.75pt;height:14.25pt" o:ole="">
            <v:imagedata r:id="rId353" o:title="eqId4fdc49cb6655c4471fee209030ea95b7"/>
          </v:shape>
          <o:OLEObject Type="Embed" ProgID="Equation.DSMT4" ShapeID="_x0000_i1116" DrawAspect="Content" ObjectID="_1742134444" r:id="rId354"/>
        </w:object>
      </w:r>
      <w:r>
        <w:t>，若当</w:t>
      </w:r>
      <w:r>
        <w:object w:dxaOrig="915" w:dyaOrig="607">
          <v:shape id="_x0000_i1117" type="#_x0000_t75" alt="eqId09dd703f20cea76efd06457cefbd9722" style="width:45.75pt;height:30pt" o:ole="">
            <v:imagedata r:id="rId355" o:title="eqId09dd703f20cea76efd06457cefbd9722"/>
          </v:shape>
          <o:OLEObject Type="Embed" ProgID="Equation.DSMT4" ShapeID="_x0000_i1117" DrawAspect="Content" ObjectID="_1742134445" r:id="rId356"/>
        </w:object>
      </w:r>
      <w:r>
        <w:t>时，</w:t>
      </w:r>
      <w:r>
        <w:object w:dxaOrig="756" w:dyaOrig="279">
          <v:shape id="_x0000_i1118" type="#_x0000_t75" alt="eqId9fa38ca27c6c0c40d5e36b2ae4fb7ba7" style="width:37.5pt;height:14.25pt" o:ole="">
            <v:imagedata r:id="rId357" o:title="eqId9fa38ca27c6c0c40d5e36b2ae4fb7ba7"/>
          </v:shape>
          <o:OLEObject Type="Embed" ProgID="Equation.DSMT4" ShapeID="_x0000_i1118" DrawAspect="Content" ObjectID="_1742134446" r:id="rId358"/>
        </w:object>
      </w:r>
      <w:r>
        <w:t>，求实数</w:t>
      </w:r>
      <w:r>
        <w:rPr>
          <w:rFonts w:eastAsia="Times New Roman"/>
          <w:i/>
        </w:rPr>
        <w:t>a</w:t>
      </w:r>
      <w:r>
        <w:t>的取值范围</w:t>
      </w:r>
      <w:r>
        <w:t>.</w:t>
      </w:r>
    </w:p>
    <w:p w:rsidR="00592B77" w:rsidRDefault="004568C8">
      <w:pPr>
        <w:shd w:val="clear" w:color="auto" w:fill="F2F2F2"/>
        <w:spacing w:line="360" w:lineRule="auto"/>
        <w:jc w:val="left"/>
        <w:textAlignment w:val="center"/>
      </w:pPr>
      <w:r>
        <w:t>【答案】</w:t>
      </w:r>
      <w:r>
        <w:t>(1)</w:t>
      </w:r>
      <w:r>
        <w:t>最大值为</w:t>
      </w:r>
      <w:r>
        <w:object w:dxaOrig="194" w:dyaOrig="194">
          <v:shape id="_x0000_i1119" type="#_x0000_t75" alt="eqId86ebba6ed1add0fe647c0226614b9290" style="width:9.75pt;height:9.75pt" o:ole="">
            <v:imagedata r:id="rId359" o:title="eqId86ebba6ed1add0fe647c0226614b9290"/>
          </v:shape>
          <o:OLEObject Type="Embed" ProgID="Equation.DSMT4" ShapeID="_x0000_i1119" DrawAspect="Content" ObjectID="_1742134447" r:id="rId360"/>
        </w:object>
      </w:r>
      <w:r>
        <w:t>，最小值为</w:t>
      </w:r>
      <w:r>
        <w:object w:dxaOrig="158" w:dyaOrig="224">
          <v:shape id="_x0000_i1120" type="#_x0000_t75" alt="eqIdc95b6be4554f03bf496092f1acdfbb89" style="width:8.25pt;height:11.25pt" o:ole="">
            <v:imagedata r:id="rId361" o:title="eqIdc95b6be4554f03bf496092f1acdfbb89"/>
          </v:shape>
          <o:OLEObject Type="Embed" ProgID="Equation.DSMT4" ShapeID="_x0000_i1120" DrawAspect="Content" ObjectID="_1742134448" r:id="rId362"/>
        </w:object>
      </w:r>
      <w:r>
        <w:t>(2)</w:t>
      </w:r>
      <w:r>
        <w:object w:dxaOrig="756" w:dyaOrig="347">
          <v:shape id="_x0000_i1121" type="#_x0000_t75" alt="eqId5222d297ff6f3c0be82b17ca7f1a165e" style="width:37.5pt;height:17.25pt" o:ole="">
            <v:imagedata r:id="rId363" o:title="eqId5222d297ff6f3c0be82b17ca7f1a165e"/>
          </v:shape>
          <o:OLEObject Type="Embed" ProgID="Equation.DSMT4" ShapeID="_x0000_i1121" DrawAspect="Content" ObjectID="_1742134449" r:id="rId364"/>
        </w:object>
      </w:r>
    </w:p>
    <w:p w:rsidR="00592B77" w:rsidRDefault="004568C8">
      <w:pPr>
        <w:shd w:val="clear" w:color="auto" w:fill="F2F2F2"/>
        <w:spacing w:line="360" w:lineRule="auto"/>
        <w:jc w:val="left"/>
        <w:textAlignment w:val="center"/>
      </w:pPr>
      <w:r>
        <w:t>【分析】（</w:t>
      </w:r>
      <w:r>
        <w:t>1</w:t>
      </w:r>
      <w:r>
        <w:t>）对函数</w:t>
      </w:r>
      <w:r>
        <w:object w:dxaOrig="423" w:dyaOrig="257">
          <v:shape id="_x0000_i1122" type="#_x0000_t75" alt="eqId4fe7d5809da02c15a43a0e9a898b9086" style="width:21pt;height:12.75pt" o:ole="">
            <v:imagedata r:id="rId101" o:title="eqId4fe7d5809da02c15a43a0e9a898b9086"/>
          </v:shape>
          <o:OLEObject Type="Embed" ProgID="Equation.DSMT4" ShapeID="_x0000_i1122" DrawAspect="Content" ObjectID="_1742134450" r:id="rId365"/>
        </w:object>
      </w:r>
      <w:r>
        <w:t>求导，利用导数在函数最值中的应用，即可求出结果；</w:t>
      </w:r>
    </w:p>
    <w:p w:rsidR="00592B77" w:rsidRDefault="004568C8">
      <w:pPr>
        <w:shd w:val="clear" w:color="auto" w:fill="F2F2F2"/>
        <w:spacing w:line="360" w:lineRule="auto"/>
        <w:jc w:val="left"/>
        <w:textAlignment w:val="center"/>
      </w:pPr>
      <w:r>
        <w:t>（</w:t>
      </w:r>
      <w:r>
        <w:t>2</w:t>
      </w:r>
      <w:r>
        <w:t>）对函数</w:t>
      </w:r>
      <w:r>
        <w:object w:dxaOrig="457" w:dyaOrig="290">
          <v:shape id="_x0000_i1123" type="#_x0000_t75" alt="eqIdbe1ce3f01e2b6364f9a9fdaf197d5e29" style="width:22.5pt;height:14.25pt" o:ole="">
            <v:imagedata r:id="rId111" o:title="eqIdbe1ce3f01e2b6364f9a9fdaf197d5e29"/>
          </v:shape>
          <o:OLEObject Type="Embed" ProgID="Equation.DSMT4" ShapeID="_x0000_i1123" DrawAspect="Content" ObjectID="_1742134451" r:id="rId366"/>
        </w:object>
      </w:r>
      <w:r>
        <w:t>求导，分</w:t>
      </w:r>
      <w:r>
        <w:object w:dxaOrig="598" w:dyaOrig="252">
          <v:shape id="_x0000_i1124" type="#_x0000_t75" alt="eqIdc0ffcc01616043a2077c48a3dec321b0" style="width:30pt;height:12.75pt" o:ole="">
            <v:imagedata r:id="rId367" o:title="eqIdc0ffcc01616043a2077c48a3dec321b0"/>
          </v:shape>
          <o:OLEObject Type="Embed" ProgID="Equation.DSMT4" ShapeID="_x0000_i1124" DrawAspect="Content" ObjectID="_1742134452" r:id="rId368"/>
        </w:object>
      </w:r>
      <w:r>
        <w:t>和</w:t>
      </w:r>
      <w:r>
        <w:object w:dxaOrig="598" w:dyaOrig="248">
          <v:shape id="_x0000_i1125" type="#_x0000_t75" alt="eqIddf7b5582e1931243dbb90b7591137f23" style="width:30pt;height:12.75pt" o:ole="">
            <v:imagedata r:id="rId369" o:title="eqIddf7b5582e1931243dbb90b7591137f23"/>
          </v:shape>
          <o:OLEObject Type="Embed" ProgID="Equation.DSMT4" ShapeID="_x0000_i1125" DrawAspect="Content" ObjectID="_1742134453" r:id="rId370"/>
        </w:object>
      </w:r>
      <w:r>
        <w:t>，两种情况研究函数的单调性，利用函数的单调性求出</w:t>
      </w:r>
      <w:r>
        <w:object w:dxaOrig="457" w:dyaOrig="290">
          <v:shape id="_x0000_i1126" type="#_x0000_t75" alt="eqIdbe1ce3f01e2b6364f9a9fdaf197d5e29" style="width:22.5pt;height:14.25pt" o:ole="">
            <v:imagedata r:id="rId111" o:title="eqIdbe1ce3f01e2b6364f9a9fdaf197d5e29"/>
          </v:shape>
          <o:OLEObject Type="Embed" ProgID="Equation.DSMT4" ShapeID="_x0000_i1126" DrawAspect="Content" ObjectID="_1742134454" r:id="rId371"/>
        </w:object>
      </w:r>
      <w:r>
        <w:t>的最大值，再结合</w:t>
      </w:r>
      <w:r>
        <w:object w:dxaOrig="915" w:dyaOrig="596">
          <v:shape id="_x0000_i1127" type="#_x0000_t75" alt="eqId4139ae851f5c8ff9ac20b4dfd4737d3a" style="width:45.75pt;height:30pt" o:ole="">
            <v:imagedata r:id="rId372" o:title="eqId4139ae851f5c8ff9ac20b4dfd4737d3a"/>
          </v:shape>
          <o:OLEObject Type="Embed" ProgID="Equation.DSMT4" ShapeID="_x0000_i1127" DrawAspect="Content" ObjectID="_1742134455" r:id="rId373"/>
        </w:object>
      </w:r>
      <w:r>
        <w:t>，即可求出结果</w:t>
      </w:r>
      <w:r>
        <w:t>.</w:t>
      </w:r>
    </w:p>
    <w:p w:rsidR="00592B77" w:rsidRDefault="004568C8">
      <w:pPr>
        <w:shd w:val="clear" w:color="auto" w:fill="F2F2F2"/>
        <w:spacing w:line="360" w:lineRule="auto"/>
        <w:jc w:val="left"/>
        <w:textAlignment w:val="center"/>
      </w:pPr>
      <w:r>
        <w:t>【详解】（</w:t>
      </w:r>
      <w:r>
        <w:t>1</w:t>
      </w:r>
      <w:r>
        <w:t>）解：由条件得</w:t>
      </w:r>
      <w:r>
        <w:object w:dxaOrig="2411" w:dyaOrig="598">
          <v:shape id="_x0000_i1128" type="#_x0000_t75" alt="eqId727300043ab1475e2f383b2aa52ae89e" style="width:120.75pt;height:30pt" o:ole="">
            <v:imagedata r:id="rId374" o:title="eqId727300043ab1475e2f383b2aa52ae89e"/>
          </v:shape>
          <o:OLEObject Type="Embed" ProgID="Equation.DSMT4" ShapeID="_x0000_i1128" DrawAspect="Content" ObjectID="_1742134456" r:id="rId375"/>
        </w:object>
      </w:r>
      <w:r>
        <w:t>，</w:t>
      </w:r>
    </w:p>
    <w:p w:rsidR="00592B77" w:rsidRDefault="004568C8">
      <w:pPr>
        <w:shd w:val="clear" w:color="auto" w:fill="F2F2F2"/>
        <w:spacing w:line="360" w:lineRule="auto"/>
        <w:jc w:val="left"/>
        <w:textAlignment w:val="center"/>
      </w:pPr>
      <w:r>
        <w:t>当</w:t>
      </w:r>
      <w:r>
        <w:object w:dxaOrig="1073" w:dyaOrig="596">
          <v:shape id="_x0000_i1129" type="#_x0000_t75" alt="eqId4bafd5f6b71264d7c3ea173b8c1da703" style="width:54pt;height:30pt" o:ole="">
            <v:imagedata r:id="rId376" o:title="eqId4bafd5f6b71264d7c3ea173b8c1da703"/>
          </v:shape>
          <o:OLEObject Type="Embed" ProgID="Equation.DSMT4" ShapeID="_x0000_i1129" DrawAspect="Content" ObjectID="_1742134457" r:id="rId377"/>
        </w:object>
      </w:r>
      <w:r>
        <w:t>时，有</w:t>
      </w:r>
      <w:r>
        <w:object w:dxaOrig="756" w:dyaOrig="242">
          <v:shape id="_x0000_i1130" type="#_x0000_t75" alt="eqId79fdc9ed22f63a15d00cb765d678f52f" style="width:37.5pt;height:12pt" o:ole="">
            <v:imagedata r:id="rId378" o:title="eqId79fdc9ed22f63a15d00cb765d678f52f"/>
          </v:shape>
          <o:OLEObject Type="Embed" ProgID="Equation.DSMT4" ShapeID="_x0000_i1130" DrawAspect="Content" ObjectID="_1742134458" r:id="rId379"/>
        </w:object>
      </w:r>
      <w:r>
        <w:t>，</w:t>
      </w:r>
      <w:r>
        <w:object w:dxaOrig="844" w:dyaOrig="545">
          <v:shape id="_x0000_i1131" type="#_x0000_t75" alt="eqIdf4914174d3d6784cfee4a3417b552139" style="width:42pt;height:27pt" o:ole="">
            <v:imagedata r:id="rId380" o:title="eqIdf4914174d3d6784cfee4a3417b552139"/>
          </v:shape>
          <o:OLEObject Type="Embed" ProgID="Equation.DSMT4" ShapeID="_x0000_i1131" DrawAspect="Content" ObjectID="_1742134459" r:id="rId381"/>
        </w:object>
      </w:r>
      <w:r>
        <w:t>，</w:t>
      </w:r>
      <w:r>
        <w:object w:dxaOrig="792" w:dyaOrig="246">
          <v:shape id="_x0000_i1132" type="#_x0000_t75" alt="eqIdb0304b994984425dd93d8307eb7a0d90" style="width:39.75pt;height:12pt" o:ole="">
            <v:imagedata r:id="rId382" o:title="eqIdb0304b994984425dd93d8307eb7a0d90"/>
          </v:shape>
          <o:OLEObject Type="Embed" ProgID="Equation.DSMT4" ShapeID="_x0000_i1132" DrawAspect="Content" ObjectID="_1742134460" r:id="rId383"/>
        </w:object>
      </w:r>
      <w:r>
        <w:t>，所以</w:t>
      </w:r>
      <w:r>
        <w:object w:dxaOrig="827" w:dyaOrig="317">
          <v:shape id="_x0000_i1133" type="#_x0000_t75" alt="eqIda3406e9b04c3aa624d5a1eac3968025f" style="width:41.25pt;height:15.75pt" o:ole="">
            <v:imagedata r:id="rId177" o:title="eqIda3406e9b04c3aa624d5a1eac3968025f"/>
          </v:shape>
          <o:OLEObject Type="Embed" ProgID="Equation.DSMT4" ShapeID="_x0000_i1133" DrawAspect="Content" ObjectID="_1742134461" r:id="rId384"/>
        </w:object>
      </w:r>
      <w:r>
        <w:t>，即</w:t>
      </w:r>
      <w:r>
        <w:object w:dxaOrig="423" w:dyaOrig="257">
          <v:shape id="_x0000_i1134" type="#_x0000_t75" alt="eqId4fe7d5809da02c15a43a0e9a898b9086" style="width:21pt;height:12.75pt" o:ole="">
            <v:imagedata r:id="rId101" o:title="eqId4fe7d5809da02c15a43a0e9a898b9086"/>
          </v:shape>
          <o:OLEObject Type="Embed" ProgID="Equation.DSMT4" ShapeID="_x0000_i1134" DrawAspect="Content" ObjectID="_1742134462" r:id="rId385"/>
        </w:object>
      </w:r>
      <w:r>
        <w:t>在</w:t>
      </w:r>
      <w:r>
        <w:object w:dxaOrig="880" w:dyaOrig="680">
          <v:shape id="_x0000_i1389" type="#_x0000_t75" alt="eqId52c1652dbdeabf54e907c7caafe01027" style="width:44.25pt;height:33.75pt" o:ole="">
            <v:imagedata r:id="rId386" o:title=""/>
          </v:shape>
          <o:OLEObject Type="Embed" ProgID="Equation.DSMT4" ShapeID="_x0000_i1389" DrawAspect="Content" ObjectID="_1742134463" r:id="rId387"/>
        </w:object>
      </w:r>
      <w:r>
        <w:t>上单调递减，</w:t>
      </w:r>
    </w:p>
    <w:p w:rsidR="00592B77" w:rsidRDefault="004568C8">
      <w:pPr>
        <w:shd w:val="clear" w:color="auto" w:fill="F2F2F2"/>
        <w:spacing w:line="360" w:lineRule="auto"/>
        <w:jc w:val="left"/>
        <w:textAlignment w:val="center"/>
      </w:pPr>
      <w:r>
        <w:t>因此</w:t>
      </w:r>
      <w:r>
        <w:object w:dxaOrig="423" w:dyaOrig="257">
          <v:shape id="_x0000_i1135" type="#_x0000_t75" alt="eqId4fe7d5809da02c15a43a0e9a898b9086" style="width:21pt;height:12.75pt" o:ole="">
            <v:imagedata r:id="rId101" o:title="eqId4fe7d5809da02c15a43a0e9a898b9086"/>
          </v:shape>
          <o:OLEObject Type="Embed" ProgID="Equation.DSMT4" ShapeID="_x0000_i1135" DrawAspect="Content" ObjectID="_1742134464" r:id="rId388"/>
        </w:object>
      </w:r>
      <w:r>
        <w:t>在区间</w:t>
      </w:r>
      <w:r>
        <w:object w:dxaOrig="880" w:dyaOrig="680">
          <v:shape id="_x0000_i1390" type="#_x0000_t75" alt="eqId52c1652dbdeabf54e907c7caafe01027" style="width:44.25pt;height:33.75pt" o:ole="">
            <v:imagedata r:id="rId389" o:title=""/>
          </v:shape>
          <o:OLEObject Type="Embed" ProgID="Equation.DSMT4" ShapeID="_x0000_i1390" DrawAspect="Content" ObjectID="_1742134465" r:id="rId390"/>
        </w:object>
      </w:r>
      <w:r>
        <w:t>上的最大值为</w:t>
      </w:r>
      <w:r>
        <w:object w:dxaOrig="1108" w:dyaOrig="589">
          <v:shape id="_x0000_i1136" type="#_x0000_t75" alt="eqId214a00757922805e649f0f5f98c37313" style="width:55.5pt;height:29.25pt" o:ole="">
            <v:imagedata r:id="rId391" o:title="eqId214a00757922805e649f0f5f98c37313"/>
          </v:shape>
          <o:OLEObject Type="Embed" ProgID="Equation.DSMT4" ShapeID="_x0000_i1136" DrawAspect="Content" ObjectID="_1742134466" r:id="rId392"/>
        </w:object>
      </w:r>
      <w:r>
        <w:t>，最小值为</w:t>
      </w:r>
      <w:r>
        <w:object w:dxaOrig="774" w:dyaOrig="276">
          <v:shape id="_x0000_i1137" type="#_x0000_t75" alt="eqId104375baf5cef5eb92cfc7cf13b80193" style="width:39pt;height:13.5pt" o:ole="">
            <v:imagedata r:id="rId393" o:title="eqId104375baf5cef5eb92cfc7cf13b80193"/>
          </v:shape>
          <o:OLEObject Type="Embed" ProgID="Equation.DSMT4" ShapeID="_x0000_i1137" DrawAspect="Content" ObjectID="_1742134467" r:id="rId394"/>
        </w:object>
      </w:r>
      <w:r>
        <w:t>.</w:t>
      </w:r>
    </w:p>
    <w:p w:rsidR="00592B77" w:rsidRDefault="004568C8">
      <w:pPr>
        <w:shd w:val="clear" w:color="auto" w:fill="F2F2F2"/>
        <w:spacing w:line="360" w:lineRule="auto"/>
        <w:jc w:val="left"/>
        <w:textAlignment w:val="center"/>
      </w:pPr>
      <w:r>
        <w:t>（</w:t>
      </w:r>
      <w:r>
        <w:t>2</w:t>
      </w:r>
      <w:r>
        <w:t>）解：由题意得</w:t>
      </w:r>
      <w:r>
        <w:object w:dxaOrig="2482" w:dyaOrig="590">
          <v:shape id="_x0000_i1138" type="#_x0000_t75" alt="eqIdf648c328e1efc516e9180ec11400b94f" style="width:123.75pt;height:29.25pt" o:ole="">
            <v:imagedata r:id="rId395" o:title="eqIdf648c328e1efc516e9180ec11400b94f"/>
          </v:shape>
          <o:OLEObject Type="Embed" ProgID="Equation.DSMT4" ShapeID="_x0000_i1138" DrawAspect="Content" ObjectID="_1742134468" r:id="rId396"/>
        </w:object>
      </w:r>
      <w:r>
        <w:t>，所以</w:t>
      </w:r>
      <w:r>
        <w:object w:dxaOrig="3062" w:dyaOrig="598">
          <v:shape id="_x0000_i1139" type="#_x0000_t75" alt="eqIdfd2a1ccd12cf177388a58863cd9e3f17" style="width:153pt;height:30pt" o:ole="">
            <v:imagedata r:id="rId397" o:title="eqIdfd2a1ccd12cf177388a58863cd9e3f17"/>
          </v:shape>
          <o:OLEObject Type="Embed" ProgID="Equation.DSMT4" ShapeID="_x0000_i1139" DrawAspect="Content" ObjectID="_1742134469" r:id="rId398"/>
        </w:object>
      </w:r>
      <w:r>
        <w:t>，</w:t>
      </w:r>
    </w:p>
    <w:p w:rsidR="00592B77" w:rsidRDefault="004568C8">
      <w:pPr>
        <w:shd w:val="clear" w:color="auto" w:fill="F2F2F2"/>
        <w:spacing w:line="360" w:lineRule="auto"/>
        <w:jc w:val="left"/>
        <w:textAlignment w:val="center"/>
      </w:pPr>
      <w:r>
        <w:t>若</w:t>
      </w:r>
      <w:r>
        <w:object w:dxaOrig="598" w:dyaOrig="252">
          <v:shape id="_x0000_i1140" type="#_x0000_t75" alt="eqIdc0ffcc01616043a2077c48a3dec321b0" style="width:30pt;height:12.75pt" o:ole="">
            <v:imagedata r:id="rId367" o:title="eqIdc0ffcc01616043a2077c48a3dec321b0"/>
          </v:shape>
          <o:OLEObject Type="Embed" ProgID="Equation.DSMT4" ShapeID="_x0000_i1140" DrawAspect="Content" ObjectID="_1742134470" r:id="rId399"/>
        </w:object>
      </w:r>
      <w:r>
        <w:t>，当</w:t>
      </w:r>
      <w:r>
        <w:object w:dxaOrig="915" w:dyaOrig="607">
          <v:shape id="_x0000_i1141" type="#_x0000_t75" alt="eqId09dd703f20cea76efd06457cefbd9722" style="width:45.75pt;height:30pt" o:ole="">
            <v:imagedata r:id="rId355" o:title="eqId09dd703f20cea76efd06457cefbd9722"/>
          </v:shape>
          <o:OLEObject Type="Embed" ProgID="Equation.DSMT4" ShapeID="_x0000_i1141" DrawAspect="Content" ObjectID="_1742134471" r:id="rId400"/>
        </w:object>
      </w:r>
      <w:r>
        <w:t>时，有</w:t>
      </w:r>
      <w:r>
        <w:object w:dxaOrig="809" w:dyaOrig="281">
          <v:shape id="_x0000_i1142" type="#_x0000_t75" alt="eqId1b07066f8b3700179747b0df6af56dda" style="width:40.5pt;height:14.25pt" o:ole="">
            <v:imagedata r:id="rId401" o:title="eqId1b07066f8b3700179747b0df6af56dda"/>
          </v:shape>
          <o:OLEObject Type="Embed" ProgID="Equation.DSMT4" ShapeID="_x0000_i1142" DrawAspect="Content" ObjectID="_1742134472" r:id="rId402"/>
        </w:object>
      </w:r>
      <w:r>
        <w:t>，</w:t>
      </w:r>
    </w:p>
    <w:p w:rsidR="00592B77" w:rsidRDefault="004568C8">
      <w:pPr>
        <w:shd w:val="clear" w:color="auto" w:fill="F2F2F2"/>
        <w:spacing w:line="360" w:lineRule="auto"/>
        <w:jc w:val="left"/>
        <w:textAlignment w:val="center"/>
      </w:pPr>
      <w:r>
        <w:t>所以</w:t>
      </w:r>
      <w:r>
        <w:object w:dxaOrig="457" w:dyaOrig="290">
          <v:shape id="_x0000_i1143" type="#_x0000_t75" alt="eqIdbe1ce3f01e2b6364f9a9fdaf197d5e29" style="width:22.5pt;height:14.25pt" o:ole="">
            <v:imagedata r:id="rId111" o:title="eqIdbe1ce3f01e2b6364f9a9fdaf197d5e29"/>
          </v:shape>
          <o:OLEObject Type="Embed" ProgID="Equation.DSMT4" ShapeID="_x0000_i1143" DrawAspect="Content" ObjectID="_1742134473" r:id="rId403"/>
        </w:object>
      </w:r>
      <w:r>
        <w:t>在</w:t>
      </w:r>
      <w:r>
        <w:object w:dxaOrig="598" w:dyaOrig="598">
          <v:shape id="_x0000_i1144" type="#_x0000_t75" alt="eqIdf457df0f9d14437a7f0443bb297e6ee8" style="width:30pt;height:30pt;mso-position-horizontal-relative:page;mso-position-vertical-relative:page" o:ole="">
            <v:imagedata r:id="rId404" o:title="eqIdf457df0f9d14437a7f0443bb297e6ee8"/>
          </v:shape>
          <o:OLEObject Type="Embed" ProgID="Equation.DSMT4" ShapeID="_x0000_i1144" DrawAspect="Content" ObjectID="_1742134474" r:id="rId405"/>
        </w:object>
      </w:r>
      <w:r>
        <w:t>上单调递增，所以</w:t>
      </w:r>
      <w:r>
        <w:object w:dxaOrig="1513" w:dyaOrig="598">
          <v:shape id="_x0000_i1145" type="#_x0000_t75" alt="eqIde4887c9f4feed71d1d3245120fed7fda" style="width:75.75pt;height:30pt" o:ole="">
            <v:imagedata r:id="rId406" o:title="eqIde4887c9f4feed71d1d3245120fed7fda"/>
          </v:shape>
          <o:OLEObject Type="Embed" ProgID="Equation.DSMT4" ShapeID="_x0000_i1145" DrawAspect="Content" ObjectID="_1742134475" r:id="rId407"/>
        </w:object>
      </w:r>
      <w:r>
        <w:t>，符合题意</w:t>
      </w:r>
      <w:r>
        <w:t>.</w:t>
      </w:r>
    </w:p>
    <w:p w:rsidR="00592B77" w:rsidRDefault="004568C8">
      <w:pPr>
        <w:shd w:val="clear" w:color="auto" w:fill="F2F2F2"/>
        <w:spacing w:line="360" w:lineRule="auto"/>
        <w:jc w:val="left"/>
        <w:textAlignment w:val="center"/>
      </w:pPr>
      <w:r>
        <w:t>若</w:t>
      </w:r>
      <w:r>
        <w:object w:dxaOrig="598" w:dyaOrig="248">
          <v:shape id="_x0000_i1146" type="#_x0000_t75" alt="eqIddf7b5582e1931243dbb90b7591137f23" style="width:30pt;height:12.75pt" o:ole="">
            <v:imagedata r:id="rId369" o:title="eqIddf7b5582e1931243dbb90b7591137f23"/>
          </v:shape>
          <o:OLEObject Type="Embed" ProgID="Equation.DSMT4" ShapeID="_x0000_i1146" DrawAspect="Content" ObjectID="_1742134476" r:id="rId408"/>
        </w:object>
      </w:r>
      <w:r>
        <w:t>，令</w:t>
      </w:r>
      <w:r>
        <w:object w:dxaOrig="1179" w:dyaOrig="305">
          <v:shape id="_x0000_i1147" type="#_x0000_t75" alt="eqId581f46e748a133bb126ac02438408b38" style="width:59.25pt;height:15pt" o:ole="">
            <v:imagedata r:id="rId409" o:title="eqId581f46e748a133bb126ac02438408b38"/>
          </v:shape>
          <o:OLEObject Type="Embed" ProgID="Equation.DSMT4" ShapeID="_x0000_i1147" DrawAspect="Content" ObjectID="_1742134477" r:id="rId410"/>
        </w:object>
      </w:r>
      <w:r>
        <w:t>，则</w:t>
      </w:r>
      <w:r>
        <w:object w:dxaOrig="3062" w:dyaOrig="598">
          <v:shape id="_x0000_i1148" type="#_x0000_t75" alt="eqIdd61a1a333868de67fa8232a92ca552cf" style="width:153pt;height:30pt" o:ole="">
            <v:imagedata r:id="rId411" o:title="eqIdd61a1a333868de67fa8232a92ca552cf"/>
          </v:shape>
          <o:OLEObject Type="Embed" ProgID="Equation.DSMT4" ShapeID="_x0000_i1148" DrawAspect="Content" ObjectID="_1742134478" r:id="rId412"/>
        </w:object>
      </w:r>
      <w:r>
        <w:t>，</w:t>
      </w:r>
    </w:p>
    <w:p w:rsidR="00592B77" w:rsidRDefault="004568C8">
      <w:pPr>
        <w:shd w:val="clear" w:color="auto" w:fill="F2F2F2"/>
        <w:spacing w:line="360" w:lineRule="auto"/>
        <w:jc w:val="left"/>
        <w:textAlignment w:val="center"/>
      </w:pPr>
      <w:r>
        <w:t>当</w:t>
      </w:r>
      <w:r>
        <w:object w:dxaOrig="915" w:dyaOrig="607">
          <v:shape id="_x0000_i1149" type="#_x0000_t75" alt="eqId09dd703f20cea76efd06457cefbd9722" style="width:45.75pt;height:30pt" o:ole="">
            <v:imagedata r:id="rId355" o:title="eqId09dd703f20cea76efd06457cefbd9722"/>
          </v:shape>
          <o:OLEObject Type="Embed" ProgID="Equation.DSMT4" ShapeID="_x0000_i1149" DrawAspect="Content" ObjectID="_1742134479" r:id="rId413"/>
        </w:object>
      </w:r>
      <w:r>
        <w:t>时，</w:t>
      </w:r>
      <w:r>
        <w:object w:dxaOrig="792" w:dyaOrig="324">
          <v:shape id="_x0000_i1150" type="#_x0000_t75" alt="eqId74856e127343e7e15ef57f0cff78a8ae" style="width:39.75pt;height:16.5pt" o:ole="">
            <v:imagedata r:id="rId414" o:title="eqId74856e127343e7e15ef57f0cff78a8ae"/>
          </v:shape>
          <o:OLEObject Type="Embed" ProgID="Equation.DSMT4" ShapeID="_x0000_i1150" DrawAspect="Content" ObjectID="_1742134480" r:id="rId415"/>
        </w:object>
      </w:r>
      <w:r>
        <w:t>，所以</w:t>
      </w:r>
      <w:r>
        <w:object w:dxaOrig="440" w:dyaOrig="279">
          <v:shape id="_x0000_i1151" type="#_x0000_t75" alt="eqId0eb7df298a9364b36e079a61caec815c" style="width:21.75pt;height:14.25pt" o:ole="">
            <v:imagedata r:id="rId140" o:title="eqId0eb7df298a9364b36e079a61caec815c"/>
          </v:shape>
          <o:OLEObject Type="Embed" ProgID="Equation.DSMT4" ShapeID="_x0000_i1151" DrawAspect="Content" ObjectID="_1742134481" r:id="rId416"/>
        </w:object>
      </w:r>
      <w:r>
        <w:t>在</w:t>
      </w:r>
      <w:r>
        <w:object w:dxaOrig="598" w:dyaOrig="598">
          <v:shape id="_x0000_i1152" type="#_x0000_t75" alt="eqIdf457df0f9d14437a7f0443bb297e6ee8" style="width:30pt;height:30pt;mso-position-horizontal-relative:page;mso-position-vertical-relative:page" o:ole="">
            <v:imagedata r:id="rId404" o:title="eqIdf457df0f9d14437a7f0443bb297e6ee8"/>
          </v:shape>
          <o:OLEObject Type="Embed" ProgID="Equation.DSMT4" ShapeID="_x0000_i1152" DrawAspect="Content" ObjectID="_1742134482" r:id="rId417"/>
        </w:object>
      </w:r>
      <w:r>
        <w:t>上单调递减</w:t>
      </w:r>
      <w:r>
        <w:t>.</w:t>
      </w:r>
    </w:p>
    <w:p w:rsidR="00592B77" w:rsidRDefault="004568C8">
      <w:pPr>
        <w:shd w:val="clear" w:color="auto" w:fill="F2F2F2"/>
        <w:spacing w:line="360" w:lineRule="auto"/>
        <w:jc w:val="left"/>
        <w:textAlignment w:val="center"/>
      </w:pPr>
      <w:r>
        <w:t>又因为</w:t>
      </w:r>
      <w:r>
        <w:object w:dxaOrig="809" w:dyaOrig="554">
          <v:shape id="_x0000_i1153" type="#_x0000_t75" alt="eqId65880494702d05ed56eb4a63aaef7a6a" style="width:40.5pt;height:27.75pt" o:ole="">
            <v:imagedata r:id="rId418" o:title="eqId65880494702d05ed56eb4a63aaef7a6a"/>
          </v:shape>
          <o:OLEObject Type="Embed" ProgID="Equation.DSMT4" ShapeID="_x0000_i1153" DrawAspect="Content" ObjectID="_1742134483" r:id="rId419"/>
        </w:object>
      </w:r>
      <w:r>
        <w:t>，</w:t>
      </w:r>
      <w:r>
        <w:object w:dxaOrig="1725" w:dyaOrig="587">
          <v:shape id="_x0000_i1154" type="#_x0000_t75" alt="eqId12f71c4b025140df6147fe99fc0d9966" style="width:86.25pt;height:29.25pt" o:ole="">
            <v:imagedata r:id="rId420" o:title="eqId12f71c4b025140df6147fe99fc0d9966"/>
          </v:shape>
          <o:OLEObject Type="Embed" ProgID="Equation.DSMT4" ShapeID="_x0000_i1154" DrawAspect="Content" ObjectID="_1742134484" r:id="rId421"/>
        </w:object>
      </w:r>
      <w:r>
        <w:t>，所以</w:t>
      </w:r>
      <w:r>
        <w:object w:dxaOrig="440" w:dyaOrig="279">
          <v:shape id="_x0000_i1155" type="#_x0000_t75" alt="eqId0eb7df298a9364b36e079a61caec815c" style="width:21.75pt;height:14.25pt" o:ole="">
            <v:imagedata r:id="rId140" o:title="eqId0eb7df298a9364b36e079a61caec815c"/>
          </v:shape>
          <o:OLEObject Type="Embed" ProgID="Equation.DSMT4" ShapeID="_x0000_i1155" DrawAspect="Content" ObjectID="_1742134485" r:id="rId422"/>
        </w:object>
      </w:r>
      <w:r>
        <w:t>在</w:t>
      </w:r>
      <w:r>
        <w:object w:dxaOrig="616" w:dyaOrig="616">
          <v:shape id="_x0000_i1156" type="#_x0000_t75" alt="eqId6fa0c188255dc8c9367aaf33bc86a462" style="width:30.75pt;height:30.75pt" o:ole="">
            <v:imagedata r:id="rId423" o:title="eqId6fa0c188255dc8c9367aaf33bc86a462"/>
          </v:shape>
          <o:OLEObject Type="Embed" ProgID="Equation.DSMT4" ShapeID="_x0000_i1156" DrawAspect="Content" ObjectID="_1742134486" r:id="rId424"/>
        </w:object>
      </w:r>
      <w:r>
        <w:t>上存在一个零点</w:t>
      </w:r>
      <w:r>
        <w:object w:dxaOrig="211" w:dyaOrig="287">
          <v:shape id="_x0000_i1157" type="#_x0000_t75" alt="eqId79b752f0f189e5d8666daea73e145dff" style="width:10.5pt;height:14.25pt" o:ole="">
            <v:imagedata r:id="rId425" o:title="eqId79b752f0f189e5d8666daea73e145dff"/>
          </v:shape>
          <o:OLEObject Type="Embed" ProgID="Equation.DSMT4" ShapeID="_x0000_i1157" DrawAspect="Content" ObjectID="_1742134487" r:id="rId426"/>
        </w:object>
      </w:r>
      <w:r>
        <w:t>，</w:t>
      </w:r>
    </w:p>
    <w:p w:rsidR="00592B77" w:rsidRDefault="004568C8">
      <w:pPr>
        <w:shd w:val="clear" w:color="auto" w:fill="F2F2F2"/>
        <w:spacing w:line="360" w:lineRule="auto"/>
        <w:jc w:val="left"/>
        <w:textAlignment w:val="center"/>
      </w:pPr>
      <w:r>
        <w:t>当</w:t>
      </w:r>
      <w:r>
        <w:object w:dxaOrig="1003" w:dyaOrig="594">
          <v:shape id="_x0000_i1158" type="#_x0000_t75" alt="eqIdc86e06352539f7b12ca4c38a47a2b703" style="width:50.25pt;height:30pt" o:ole="">
            <v:imagedata r:id="rId427" o:title="eqIdc86e06352539f7b12ca4c38a47a2b703"/>
          </v:shape>
          <o:OLEObject Type="Embed" ProgID="Equation.DSMT4" ShapeID="_x0000_i1158" DrawAspect="Content" ObjectID="_1742134488" r:id="rId428"/>
        </w:object>
      </w:r>
      <w:r>
        <w:t>时，</w:t>
      </w:r>
      <w:r>
        <w:object w:dxaOrig="756" w:dyaOrig="277">
          <v:shape id="_x0000_i1159" type="#_x0000_t75" alt="eqId620aa020ab98ace46b463f419b7255e1" style="width:37.5pt;height:13.5pt" o:ole="">
            <v:imagedata r:id="rId429" o:title="eqId620aa020ab98ace46b463f419b7255e1"/>
          </v:shape>
          <o:OLEObject Type="Embed" ProgID="Equation.DSMT4" ShapeID="_x0000_i1159" DrawAspect="Content" ObjectID="_1742134489" r:id="rId430"/>
        </w:object>
      </w:r>
      <w:r>
        <w:t>，即</w:t>
      </w:r>
      <w:r>
        <w:object w:dxaOrig="809" w:dyaOrig="277">
          <v:shape id="_x0000_i1160" type="#_x0000_t75" alt="eqId9d3edf47546be8a463391afe5eb29471" style="width:40.5pt;height:13.5pt" o:ole="">
            <v:imagedata r:id="rId431" o:title="eqId9d3edf47546be8a463391afe5eb29471"/>
          </v:shape>
          <o:OLEObject Type="Embed" ProgID="Equation.DSMT4" ShapeID="_x0000_i1160" DrawAspect="Content" ObjectID="_1742134490" r:id="rId432"/>
        </w:object>
      </w:r>
      <w:r>
        <w:t>，所以</w:t>
      </w:r>
      <w:r>
        <w:object w:dxaOrig="457" w:dyaOrig="290">
          <v:shape id="_x0000_i1161" type="#_x0000_t75" alt="eqIdbe1ce3f01e2b6364f9a9fdaf197d5e29" style="width:22.5pt;height:14.25pt" o:ole="">
            <v:imagedata r:id="rId111" o:title="eqIdbe1ce3f01e2b6364f9a9fdaf197d5e29"/>
          </v:shape>
          <o:OLEObject Type="Embed" ProgID="Equation.DSMT4" ShapeID="_x0000_i1161" DrawAspect="Content" ObjectID="_1742134491" r:id="rId433"/>
        </w:object>
      </w:r>
      <w:r>
        <w:t>单调递减，此时</w:t>
      </w:r>
      <w:r>
        <w:object w:dxaOrig="1513" w:dyaOrig="589">
          <v:shape id="_x0000_i1162" type="#_x0000_t75" alt="eqId8b3a72906fa08f9daba1462ecb6baaab" style="width:75.75pt;height:29.25pt" o:ole="">
            <v:imagedata r:id="rId434" o:title="eqId8b3a72906fa08f9daba1462ecb6baaab"/>
          </v:shape>
          <o:OLEObject Type="Embed" ProgID="Equation.DSMT4" ShapeID="_x0000_i1162" DrawAspect="Content" ObjectID="_1742134492" r:id="rId435"/>
        </w:object>
      </w:r>
      <w:r>
        <w:t>，不符合题意</w:t>
      </w:r>
      <w:r>
        <w:t>.</w:t>
      </w:r>
    </w:p>
    <w:p w:rsidR="00592B77" w:rsidRDefault="004568C8">
      <w:pPr>
        <w:shd w:val="clear" w:color="auto" w:fill="F2F2F2"/>
        <w:spacing w:line="360" w:lineRule="auto"/>
        <w:jc w:val="left"/>
        <w:textAlignment w:val="center"/>
      </w:pPr>
      <w:r>
        <w:t>综上可知，</w:t>
      </w:r>
      <w:r>
        <w:rPr>
          <w:rFonts w:eastAsia="Times New Roman"/>
          <w:i/>
        </w:rPr>
        <w:t>a</w:t>
      </w:r>
      <w:r>
        <w:t>的取值范围是</w:t>
      </w:r>
      <w:r>
        <w:object w:dxaOrig="756" w:dyaOrig="347">
          <v:shape id="_x0000_i1163" type="#_x0000_t75" alt="eqId5222d297ff6f3c0be82b17ca7f1a165e" style="width:37.5pt;height:17.25pt" o:ole="">
            <v:imagedata r:id="rId363" o:title="eqId5222d297ff6f3c0be82b17ca7f1a165e"/>
          </v:shape>
          <o:OLEObject Type="Embed" ProgID="Equation.DSMT4" ShapeID="_x0000_i1163" DrawAspect="Content" ObjectID="_1742134493" r:id="rId436"/>
        </w:object>
      </w:r>
      <w:r>
        <w:t>.</w:t>
      </w:r>
    </w:p>
    <w:p w:rsidR="00E3383A" w:rsidRDefault="00E3383A">
      <w:pPr>
        <w:shd w:val="clear" w:color="auto" w:fill="F2F2F2"/>
        <w:spacing w:line="360" w:lineRule="auto"/>
        <w:jc w:val="left"/>
        <w:textAlignment w:val="center"/>
      </w:pPr>
      <w:r>
        <w:t>四</w:t>
      </w:r>
      <w:r>
        <w:rPr>
          <w:rFonts w:hint="eastAsia"/>
        </w:rPr>
        <w:t>．</w:t>
      </w:r>
      <w:r>
        <w:t>导数与情景</w:t>
      </w:r>
      <w:r w:rsidR="00C81B22">
        <w:t>问题</w:t>
      </w:r>
    </w:p>
    <w:p w:rsidR="00592B77" w:rsidRDefault="00E3383A">
      <w:pPr>
        <w:spacing w:line="360" w:lineRule="auto"/>
        <w:jc w:val="left"/>
        <w:textAlignment w:val="center"/>
      </w:pPr>
      <w:r>
        <w:t>6</w:t>
      </w:r>
      <w:r w:rsidR="004568C8">
        <w:t>．用数学的眼光看世界就能发现很多数学之</w:t>
      </w:r>
      <w:r w:rsidR="004568C8">
        <w:t>“</w:t>
      </w:r>
      <w:r w:rsidR="004568C8">
        <w:t>美</w:t>
      </w:r>
      <w:r w:rsidR="004568C8">
        <w:t>”.</w:t>
      </w:r>
      <w:r w:rsidR="004568C8">
        <w:t>现代建筑讲究线条感，曲线之美让人称奇</w:t>
      </w:r>
      <w:r w:rsidR="004568C8">
        <w:t>.</w:t>
      </w:r>
      <w:r w:rsidR="004568C8">
        <w:t>衡量曲线弯曲程度的重要指标是曲率，曲线的曲率定义如下：若</w:t>
      </w:r>
      <w:r w:rsidR="004568C8">
        <w:object w:dxaOrig="581" w:dyaOrig="352">
          <v:shape id="_x0000_i1164" type="#_x0000_t75" alt="eqIda15bccf9756ec716bd5c04e2641b6441" style="width:29.25pt;height:17.25pt" o:ole="">
            <v:imagedata r:id="rId437" o:title="eqIda15bccf9756ec716bd5c04e2641b6441"/>
          </v:shape>
          <o:OLEObject Type="Embed" ProgID="Equation.DSMT4" ShapeID="_x0000_i1164" DrawAspect="Content" ObjectID="_1742134494" r:id="rId438"/>
        </w:object>
      </w:r>
      <w:r w:rsidR="004568C8">
        <w:t>是</w:t>
      </w:r>
      <w:r w:rsidR="004568C8">
        <w:object w:dxaOrig="510" w:dyaOrig="344">
          <v:shape id="_x0000_i1165" type="#_x0000_t75" alt="eqIdd8b6894e8c345a035e89ec672503a01f" style="width:25.5pt;height:17.25pt" o:ole="">
            <v:imagedata r:id="rId439" o:title="eqIdd8b6894e8c345a035e89ec672503a01f"/>
          </v:shape>
          <o:OLEObject Type="Embed" ProgID="Equation.DSMT4" ShapeID="_x0000_i1165" DrawAspect="Content" ObjectID="_1742134495" r:id="rId440"/>
        </w:object>
      </w:r>
      <w:r w:rsidR="004568C8">
        <w:t>的导函数，</w:t>
      </w:r>
      <w:r w:rsidR="004568C8">
        <w:object w:dxaOrig="581" w:dyaOrig="342">
          <v:shape id="_x0000_i1166" type="#_x0000_t75" alt="eqId90fb4348637dd30e0ad437d45fa1c247" style="width:29.25pt;height:17.25pt" o:ole="">
            <v:imagedata r:id="rId441" o:title="eqId90fb4348637dd30e0ad437d45fa1c247"/>
          </v:shape>
          <o:OLEObject Type="Embed" ProgID="Equation.DSMT4" ShapeID="_x0000_i1166" DrawAspect="Content" ObjectID="_1742134496" r:id="rId442"/>
        </w:object>
      </w:r>
      <w:r w:rsidR="004568C8">
        <w:t>是</w:t>
      </w:r>
      <w:r w:rsidR="004568C8">
        <w:object w:dxaOrig="581" w:dyaOrig="352">
          <v:shape id="_x0000_i1167" type="#_x0000_t75" alt="eqIda15bccf9756ec716bd5c04e2641b6441" style="width:29.25pt;height:17.25pt" o:ole="">
            <v:imagedata r:id="rId437" o:title="eqIda15bccf9756ec716bd5c04e2641b6441"/>
          </v:shape>
          <o:OLEObject Type="Embed" ProgID="Equation.DSMT4" ShapeID="_x0000_i1167" DrawAspect="Content" ObjectID="_1742134497" r:id="rId443"/>
        </w:object>
      </w:r>
      <w:r w:rsidR="004568C8">
        <w:t>的导函数，则</w:t>
      </w:r>
      <w:r w:rsidR="004568C8">
        <w:lastRenderedPageBreak/>
        <w:t>曲线</w:t>
      </w:r>
      <w:r w:rsidR="004568C8">
        <w:object w:dxaOrig="845" w:dyaOrig="361">
          <v:shape id="_x0000_i1168" type="#_x0000_t75" alt="eqId09b29a7faa14a6e09d0db2d04f4ced03" style="width:42pt;height:18pt" o:ole="">
            <v:imagedata r:id="rId444" o:title="eqId09b29a7faa14a6e09d0db2d04f4ced03"/>
          </v:shape>
          <o:OLEObject Type="Embed" ProgID="Equation.DSMT4" ShapeID="_x0000_i1168" DrawAspect="Content" ObjectID="_1742134498" r:id="rId445"/>
        </w:object>
      </w:r>
      <w:r w:rsidR="004568C8">
        <w:t>在点</w:t>
      </w:r>
      <w:r w:rsidR="004568C8">
        <w:object w:dxaOrig="862" w:dyaOrig="360">
          <v:shape id="_x0000_i1169" type="#_x0000_t75" alt="eqId29e3aa14fd534f416fa3b1b83b2e533d" style="width:42.75pt;height:18pt" o:ole="">
            <v:imagedata r:id="rId446" o:title="eqId29e3aa14fd534f416fa3b1b83b2e533d"/>
          </v:shape>
          <o:OLEObject Type="Embed" ProgID="Equation.DSMT4" ShapeID="_x0000_i1169" DrawAspect="Content" ObjectID="_1742134499" r:id="rId447"/>
        </w:object>
      </w:r>
      <w:r w:rsidR="004568C8">
        <w:t>处的曲率</w:t>
      </w:r>
      <w:r w:rsidR="004568C8">
        <w:object w:dxaOrig="1778" w:dyaOrig="931">
          <v:shape id="_x0000_i1170" type="#_x0000_t75" alt="eqIdf14d8e025eeb751e7118cae3378db0d5" style="width:89.25pt;height:46.5pt" o:ole="">
            <v:imagedata r:id="rId448" o:title="eqIdf14d8e025eeb751e7118cae3378db0d5"/>
          </v:shape>
          <o:OLEObject Type="Embed" ProgID="Equation.DSMT4" ShapeID="_x0000_i1170" DrawAspect="Content" ObjectID="_1742134500" r:id="rId449"/>
        </w:object>
      </w:r>
      <w:r w:rsidR="004568C8">
        <w:t>.</w:t>
      </w:r>
    </w:p>
    <w:p w:rsidR="00592B77" w:rsidRDefault="004568C8">
      <w:pPr>
        <w:spacing w:line="360" w:lineRule="auto"/>
        <w:jc w:val="left"/>
        <w:textAlignment w:val="center"/>
      </w:pPr>
      <w:r>
        <w:rPr>
          <w:noProof/>
        </w:rPr>
        <w:drawing>
          <wp:inline distT="0" distB="0" distL="0" distR="0">
            <wp:extent cx="1914525" cy="1085850"/>
            <wp:effectExtent l="0" t="0" r="0" b="0"/>
            <wp:docPr id="100002" name="图片 1000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37999855" name=""/>
                    <pic:cNvPicPr>
                      <a:picLocks noChangeAspect="1"/>
                    </pic:cNvPicPr>
                  </pic:nvPicPr>
                  <pic:blipFill>
                    <a:blip r:embed="rId450"/>
                    <a:stretch>
                      <a:fillRect/>
                    </a:stretch>
                  </pic:blipFill>
                  <pic:spPr>
                    <a:xfrm>
                      <a:off x="0" y="0"/>
                      <a:ext cx="1914525" cy="1085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92B77" w:rsidRDefault="004568C8">
      <w:pPr>
        <w:spacing w:line="360" w:lineRule="auto"/>
        <w:jc w:val="left"/>
        <w:textAlignment w:val="center"/>
      </w:pPr>
      <w:r>
        <w:t>(1)</w:t>
      </w:r>
      <w:r>
        <w:t>若曲线</w:t>
      </w:r>
      <w:r>
        <w:object w:dxaOrig="1320" w:dyaOrig="348">
          <v:shape id="_x0000_i1171" type="#_x0000_t75" alt="eqId744eaf18f22f310583d92230cc091e7f" style="width:66pt;height:17.25pt" o:ole="">
            <v:imagedata r:id="rId451" o:title="eqId744eaf18f22f310583d92230cc091e7f"/>
          </v:shape>
          <o:OLEObject Type="Embed" ProgID="Equation.DSMT4" ShapeID="_x0000_i1171" DrawAspect="Content" ObjectID="_1742134501" r:id="rId452"/>
        </w:object>
      </w:r>
      <w:r>
        <w:t>与</w:t>
      </w:r>
      <w:r>
        <w:object w:dxaOrig="968" w:dyaOrig="372">
          <v:shape id="_x0000_i1172" type="#_x0000_t75" alt="eqIda5989819d1f29bca78857092e59b600e" style="width:48.75pt;height:18.75pt" o:ole="">
            <v:imagedata r:id="rId453" o:title="eqIda5989819d1f29bca78857092e59b600e"/>
          </v:shape>
          <o:OLEObject Type="Embed" ProgID="Equation.DSMT4" ShapeID="_x0000_i1172" DrawAspect="Content" ObjectID="_1742134502" r:id="rId454"/>
        </w:object>
      </w:r>
      <w:r>
        <w:t>在</w:t>
      </w:r>
      <w:r>
        <w:object w:dxaOrig="440" w:dyaOrig="349">
          <v:shape id="_x0000_i1173" type="#_x0000_t75" alt="eqIdf5d09499542f54aa2221c2a8ad3ba9ce" style="width:21.75pt;height:17.25pt" o:ole="">
            <v:imagedata r:id="rId455" o:title="eqIdf5d09499542f54aa2221c2a8ad3ba9ce"/>
          </v:shape>
          <o:OLEObject Type="Embed" ProgID="Equation.DSMT4" ShapeID="_x0000_i1173" DrawAspect="Content" ObjectID="_1742134503" r:id="rId456"/>
        </w:object>
      </w:r>
      <w:r>
        <w:t>处的曲率分别为</w:t>
      </w:r>
      <w:r>
        <w:object w:dxaOrig="264" w:dyaOrig="317">
          <v:shape id="_x0000_i1174" type="#_x0000_t75" alt="eqIde029cc1f7d07eeb136bd3946a7eb23e3" style="width:13.5pt;height:15.75pt" o:ole="">
            <v:imagedata r:id="rId457" o:title="eqIde029cc1f7d07eeb136bd3946a7eb23e3"/>
          </v:shape>
          <o:OLEObject Type="Embed" ProgID="Equation.DSMT4" ShapeID="_x0000_i1174" DrawAspect="Content" ObjectID="_1742134504" r:id="rId458"/>
        </w:object>
      </w:r>
      <w:r>
        <w:t>，</w:t>
      </w:r>
      <w:r>
        <w:object w:dxaOrig="281" w:dyaOrig="322">
          <v:shape id="_x0000_i1175" type="#_x0000_t75" alt="eqId32410867843f1a7ef11410da8f3f8dab" style="width:14.25pt;height:15.75pt" o:ole="">
            <v:imagedata r:id="rId459" o:title="eqId32410867843f1a7ef11410da8f3f8dab"/>
          </v:shape>
          <o:OLEObject Type="Embed" ProgID="Equation.DSMT4" ShapeID="_x0000_i1175" DrawAspect="Content" ObjectID="_1742134505" r:id="rId460"/>
        </w:object>
      </w:r>
      <w:r>
        <w:t>，比较</w:t>
      </w:r>
      <w:r>
        <w:object w:dxaOrig="264" w:dyaOrig="317">
          <v:shape id="_x0000_i1176" type="#_x0000_t75" alt="eqIde029cc1f7d07eeb136bd3946a7eb23e3" style="width:13.5pt;height:15.75pt" o:ole="">
            <v:imagedata r:id="rId457" o:title="eqIde029cc1f7d07eeb136bd3946a7eb23e3"/>
          </v:shape>
          <o:OLEObject Type="Embed" ProgID="Equation.DSMT4" ShapeID="_x0000_i1176" DrawAspect="Content" ObjectID="_1742134506" r:id="rId461"/>
        </w:object>
      </w:r>
      <w:r>
        <w:t>，</w:t>
      </w:r>
      <w:r>
        <w:object w:dxaOrig="281" w:dyaOrig="322">
          <v:shape id="_x0000_i1177" type="#_x0000_t75" alt="eqId32410867843f1a7ef11410da8f3f8dab" style="width:14.25pt;height:15.75pt" o:ole="">
            <v:imagedata r:id="rId459" o:title="eqId32410867843f1a7ef11410da8f3f8dab"/>
          </v:shape>
          <o:OLEObject Type="Embed" ProgID="Equation.DSMT4" ShapeID="_x0000_i1177" DrawAspect="Content" ObjectID="_1742134507" r:id="rId462"/>
        </w:object>
      </w:r>
      <w:r>
        <w:t>大小；</w:t>
      </w:r>
    </w:p>
    <w:p w:rsidR="00592B77" w:rsidRDefault="004568C8">
      <w:pPr>
        <w:spacing w:line="360" w:lineRule="auto"/>
        <w:jc w:val="left"/>
        <w:textAlignment w:val="center"/>
      </w:pPr>
      <w:r>
        <w:t>(2)</w:t>
      </w:r>
      <w:r>
        <w:t>求正弦曲线</w:t>
      </w:r>
      <w:r>
        <w:object w:dxaOrig="1073" w:dyaOrig="346">
          <v:shape id="_x0000_i1178" type="#_x0000_t75" alt="eqId618fa66583678de4551c506d8671a1bc" style="width:54pt;height:17.25pt" o:ole="">
            <v:imagedata r:id="rId463" o:title="eqId618fa66583678de4551c506d8671a1bc"/>
          </v:shape>
          <o:OLEObject Type="Embed" ProgID="Equation.DSMT4" ShapeID="_x0000_i1178" DrawAspect="Content" ObjectID="_1742134508" r:id="rId464"/>
        </w:object>
      </w:r>
      <w:r>
        <w:t>（</w:t>
      </w:r>
      <w:r>
        <w:object w:dxaOrig="545" w:dyaOrig="253">
          <v:shape id="_x0000_i1179" type="#_x0000_t75" alt="eqId24a57996290794e082b21d8f1dfc322a" style="width:27pt;height:12.75pt" o:ole="">
            <v:imagedata r:id="rId465" o:title="eqId24a57996290794e082b21d8f1dfc322a"/>
          </v:shape>
          <o:OLEObject Type="Embed" ProgID="Equation.DSMT4" ShapeID="_x0000_i1179" DrawAspect="Content" ObjectID="_1742134509" r:id="rId466"/>
        </w:object>
      </w:r>
      <w:r>
        <w:t>）曲率的平方</w:t>
      </w:r>
      <w:r>
        <w:object w:dxaOrig="299" w:dyaOrig="299">
          <v:shape id="_x0000_i1180" type="#_x0000_t75" alt="eqId2581192317ef233ccdccfc48ac29b52b" style="width:15pt;height:15pt" o:ole="">
            <v:imagedata r:id="rId467" o:title="eqId2581192317ef233ccdccfc48ac29b52b"/>
          </v:shape>
          <o:OLEObject Type="Embed" ProgID="Equation.DSMT4" ShapeID="_x0000_i1180" DrawAspect="Content" ObjectID="_1742134510" r:id="rId468"/>
        </w:object>
      </w:r>
      <w:r>
        <w:t>的最大值</w:t>
      </w:r>
      <w:r>
        <w:t>.</w:t>
      </w:r>
    </w:p>
    <w:p w:rsidR="00592B77" w:rsidRDefault="004568C8">
      <w:pPr>
        <w:shd w:val="clear" w:color="auto" w:fill="F2F2F2"/>
        <w:spacing w:line="360" w:lineRule="auto"/>
        <w:jc w:val="left"/>
        <w:textAlignment w:val="center"/>
      </w:pPr>
      <w:r>
        <w:t>【答案】</w:t>
      </w:r>
      <w:r>
        <w:t>(1)</w:t>
      </w:r>
      <w:r>
        <w:object w:dxaOrig="722" w:dyaOrig="318">
          <v:shape id="_x0000_i1181" type="#_x0000_t75" alt="eqId696d81f27ae7c85851dfb80d0398e922" style="width:36pt;height:15.75pt" o:ole="">
            <v:imagedata r:id="rId469" o:title="eqId696d81f27ae7c85851dfb80d0398e922"/>
          </v:shape>
          <o:OLEObject Type="Embed" ProgID="Equation.DSMT4" ShapeID="_x0000_i1181" DrawAspect="Content" ObjectID="_1742134511" r:id="rId470"/>
        </w:object>
      </w:r>
      <w:r>
        <w:t>；</w:t>
      </w:r>
      <w:r>
        <w:t>(2)1.</w:t>
      </w:r>
    </w:p>
    <w:p w:rsidR="00592B77" w:rsidRDefault="004568C8">
      <w:pPr>
        <w:shd w:val="clear" w:color="auto" w:fill="F2F2F2"/>
        <w:spacing w:line="360" w:lineRule="auto"/>
        <w:jc w:val="left"/>
        <w:textAlignment w:val="center"/>
      </w:pPr>
      <w:r>
        <w:t>【分析】（</w:t>
      </w:r>
      <w:r>
        <w:t>1</w:t>
      </w:r>
      <w:r>
        <w:t>）对</w:t>
      </w:r>
      <w:r>
        <w:object w:dxaOrig="510" w:dyaOrig="344">
          <v:shape id="_x0000_i1182" type="#_x0000_t75" alt="eqIdd8b6894e8c345a035e89ec672503a01f" style="width:25.5pt;height:17.25pt" o:ole="">
            <v:imagedata r:id="rId439" o:title="eqIdd8b6894e8c345a035e89ec672503a01f"/>
          </v:shape>
          <o:OLEObject Type="Embed" ProgID="Equation.DSMT4" ShapeID="_x0000_i1182" DrawAspect="Content" ObjectID="_1742134512" r:id="rId471"/>
        </w:object>
      </w:r>
      <w:r>
        <w:t>、</w:t>
      </w:r>
      <w:r>
        <w:object w:dxaOrig="492" w:dyaOrig="353">
          <v:shape id="_x0000_i1183" type="#_x0000_t75" alt="eqId93e03ad0c315806342d6cd732a0b91a3" style="width:24.75pt;height:18pt" o:ole="">
            <v:imagedata r:id="rId223" o:title="eqId93e03ad0c315806342d6cd732a0b91a3"/>
          </v:shape>
          <o:OLEObject Type="Embed" ProgID="Equation.DSMT4" ShapeID="_x0000_i1183" DrawAspect="Content" ObjectID="_1742134513" r:id="rId472"/>
        </w:object>
      </w:r>
      <w:r>
        <w:t>求导，应用曲率公式求出</w:t>
      </w:r>
      <w:r>
        <w:object w:dxaOrig="440" w:dyaOrig="349">
          <v:shape id="_x0000_i1184" type="#_x0000_t75" alt="eqIdf5d09499542f54aa2221c2a8ad3ba9ce" style="width:21.75pt;height:17.25pt" o:ole="">
            <v:imagedata r:id="rId455" o:title="eqIdf5d09499542f54aa2221c2a8ad3ba9ce"/>
          </v:shape>
          <o:OLEObject Type="Embed" ProgID="Equation.DSMT4" ShapeID="_x0000_i1184" DrawAspect="Content" ObjectID="_1742134514" r:id="rId473"/>
        </w:object>
      </w:r>
      <w:r>
        <w:t>处的曲率</w:t>
      </w:r>
      <w:r>
        <w:object w:dxaOrig="264" w:dyaOrig="317">
          <v:shape id="_x0000_i1185" type="#_x0000_t75" alt="eqIde029cc1f7d07eeb136bd3946a7eb23e3" style="width:13.5pt;height:15.75pt" o:ole="">
            <v:imagedata r:id="rId457" o:title="eqIde029cc1f7d07eeb136bd3946a7eb23e3"/>
          </v:shape>
          <o:OLEObject Type="Embed" ProgID="Equation.DSMT4" ShapeID="_x0000_i1185" DrawAspect="Content" ObjectID="_1742134515" r:id="rId474"/>
        </w:object>
      </w:r>
      <w:r>
        <w:t>，</w:t>
      </w:r>
      <w:r>
        <w:object w:dxaOrig="281" w:dyaOrig="322">
          <v:shape id="_x0000_i1186" type="#_x0000_t75" alt="eqId32410867843f1a7ef11410da8f3f8dab" style="width:14.25pt;height:15.75pt" o:ole="">
            <v:imagedata r:id="rId459" o:title="eqId32410867843f1a7ef11410da8f3f8dab"/>
          </v:shape>
          <o:OLEObject Type="Embed" ProgID="Equation.DSMT4" ShapeID="_x0000_i1186" DrawAspect="Content" ObjectID="_1742134516" r:id="rId475"/>
        </w:object>
      </w:r>
      <w:r>
        <w:t>，即可比较大小；</w:t>
      </w:r>
    </w:p>
    <w:p w:rsidR="00592B77" w:rsidRDefault="004568C8">
      <w:pPr>
        <w:shd w:val="clear" w:color="auto" w:fill="F2F2F2"/>
        <w:spacing w:line="360" w:lineRule="auto"/>
        <w:jc w:val="left"/>
        <w:textAlignment w:val="center"/>
      </w:pPr>
      <w:r>
        <w:t>（</w:t>
      </w:r>
      <w:r>
        <w:t>2</w:t>
      </w:r>
      <w:r>
        <w:t>）由题设求出</w:t>
      </w:r>
      <w:r>
        <w:object w:dxaOrig="475" w:dyaOrig="352">
          <v:shape id="_x0000_i1187" type="#_x0000_t75" alt="eqId74314814cdc6fb803abb4692458af131" style="width:24pt;height:17.25pt" o:ole="">
            <v:imagedata r:id="rId320" o:title="eqId74314814cdc6fb803abb4692458af131"/>
          </v:shape>
          <o:OLEObject Type="Embed" ProgID="Equation.DSMT4" ShapeID="_x0000_i1187" DrawAspect="Content" ObjectID="_1742134517" r:id="rId476"/>
        </w:object>
      </w:r>
      <w:r>
        <w:t>的曲率平方，利用导数求</w:t>
      </w:r>
      <w:r>
        <w:object w:dxaOrig="299" w:dyaOrig="299">
          <v:shape id="_x0000_i1188" type="#_x0000_t75" alt="eqId2581192317ef233ccdccfc48ac29b52b" style="width:15pt;height:15pt" o:ole="">
            <v:imagedata r:id="rId467" o:title="eqId2581192317ef233ccdccfc48ac29b52b"/>
          </v:shape>
          <o:OLEObject Type="Embed" ProgID="Equation.DSMT4" ShapeID="_x0000_i1188" DrawAspect="Content" ObjectID="_1742134518" r:id="rId477"/>
        </w:object>
      </w:r>
      <w:r>
        <w:t>的最大值即可</w:t>
      </w:r>
      <w:r>
        <w:t>.</w:t>
      </w:r>
    </w:p>
    <w:p w:rsidR="00592B77" w:rsidRDefault="004568C8">
      <w:pPr>
        <w:shd w:val="clear" w:color="auto" w:fill="F2F2F2"/>
        <w:spacing w:line="360" w:lineRule="auto"/>
        <w:jc w:val="left"/>
        <w:textAlignment w:val="center"/>
      </w:pPr>
      <w:r>
        <w:t>（</w:t>
      </w:r>
      <w:r>
        <w:t>1</w:t>
      </w:r>
      <w:r>
        <w:t>）由</w:t>
      </w:r>
      <w:r>
        <w:object w:dxaOrig="1161" w:dyaOrig="538">
          <v:shape id="_x0000_i1189" type="#_x0000_t75" alt="eqIddc494a1028727f6bfaaafbf2b47862fd" style="width:57.75pt;height:27pt" o:ole="">
            <v:imagedata r:id="rId478" o:title="eqIddc494a1028727f6bfaaafbf2b47862fd"/>
          </v:shape>
          <o:OLEObject Type="Embed" ProgID="Equation.DSMT4" ShapeID="_x0000_i1189" DrawAspect="Content" ObjectID="_1742134519" r:id="rId479"/>
        </w:object>
      </w:r>
      <w:r>
        <w:t>，</w:t>
      </w:r>
      <w:r>
        <w:object w:dxaOrig="1021" w:dyaOrig="547">
          <v:shape id="_x0000_i1190" type="#_x0000_t75" alt="eqIdc8db492f7e8f144fdb44cebdcb4f5089" style="width:51pt;height:27pt" o:ole="">
            <v:imagedata r:id="rId480" o:title="eqIdc8db492f7e8f144fdb44cebdcb4f5089"/>
          </v:shape>
          <o:OLEObject Type="Embed" ProgID="Equation.DSMT4" ShapeID="_x0000_i1190" DrawAspect="Content" ObjectID="_1742134520" r:id="rId481"/>
        </w:object>
      </w:r>
      <w:r>
        <w:t>，则</w:t>
      </w:r>
      <w:r>
        <w:object w:dxaOrig="3186" w:dyaOrig="939">
          <v:shape id="_x0000_i1191" type="#_x0000_t75" alt="eqId33908fcee52407f944ec41688fd3d12f" style="width:159pt;height:47.25pt" o:ole="">
            <v:imagedata r:id="rId482" o:title="eqId33908fcee52407f944ec41688fd3d12f"/>
          </v:shape>
          <o:OLEObject Type="Embed" ProgID="Equation.DSMT4" ShapeID="_x0000_i1191" DrawAspect="Content" ObjectID="_1742134521" r:id="rId483"/>
        </w:object>
      </w:r>
      <w:r>
        <w:t>，</w:t>
      </w:r>
    </w:p>
    <w:p w:rsidR="00592B77" w:rsidRDefault="004568C8">
      <w:pPr>
        <w:shd w:val="clear" w:color="auto" w:fill="F2F2F2"/>
        <w:spacing w:line="360" w:lineRule="auto"/>
        <w:jc w:val="left"/>
        <w:textAlignment w:val="center"/>
      </w:pPr>
      <w:r>
        <w:t>由</w:t>
      </w:r>
      <w:r>
        <w:object w:dxaOrig="1161" w:dyaOrig="581">
          <v:shape id="_x0000_i1192" type="#_x0000_t75" alt="eqId24735e57217c3b241df96ffe6605d805" style="width:57.75pt;height:29.25pt" o:ole="">
            <v:imagedata r:id="rId484" o:title="eqId24735e57217c3b241df96ffe6605d805"/>
          </v:shape>
          <o:OLEObject Type="Embed" ProgID="Equation.DSMT4" ShapeID="_x0000_i1192" DrawAspect="Content" ObjectID="_1742134522" r:id="rId485"/>
        </w:object>
      </w:r>
      <w:r>
        <w:t>，</w:t>
      </w:r>
      <w:r>
        <w:object w:dxaOrig="1355" w:dyaOrig="588">
          <v:shape id="_x0000_i1193" type="#_x0000_t75" alt="eqIda61d977441e5cb5ed0ceacc44337338c" style="width:67.5pt;height:29.25pt" o:ole="">
            <v:imagedata r:id="rId486" o:title="eqIda61d977441e5cb5ed0ceacc44337338c"/>
          </v:shape>
          <o:OLEObject Type="Embed" ProgID="Equation.DSMT4" ShapeID="_x0000_i1193" DrawAspect="Content" ObjectID="_1742134523" r:id="rId487"/>
        </w:object>
      </w:r>
      <w:r>
        <w:t>，则</w:t>
      </w:r>
      <w:r>
        <w:object w:dxaOrig="3467" w:dyaOrig="1328">
          <v:shape id="_x0000_i1194" type="#_x0000_t75" alt="eqId0f2385e7d2736a5f0d3a5083286531f2" style="width:173.25pt;height:66.75pt" o:ole="">
            <v:imagedata r:id="rId488" o:title="eqId0f2385e7d2736a5f0d3a5083286531f2"/>
          </v:shape>
          <o:OLEObject Type="Embed" ProgID="Equation.DSMT4" ShapeID="_x0000_i1194" DrawAspect="Content" ObjectID="_1742134524" r:id="rId489"/>
        </w:object>
      </w:r>
      <w:r>
        <w:t>，</w:t>
      </w:r>
    </w:p>
    <w:p w:rsidR="00592B77" w:rsidRDefault="004568C8">
      <w:pPr>
        <w:shd w:val="clear" w:color="auto" w:fill="F2F2F2"/>
        <w:spacing w:line="360" w:lineRule="auto"/>
        <w:jc w:val="left"/>
        <w:textAlignment w:val="center"/>
      </w:pPr>
      <w:r>
        <w:t>所以</w:t>
      </w:r>
      <w:r>
        <w:object w:dxaOrig="722" w:dyaOrig="318">
          <v:shape id="_x0000_i1195" type="#_x0000_t75" alt="eqId696d81f27ae7c85851dfb80d0398e922" style="width:36pt;height:15.75pt" o:ole="">
            <v:imagedata r:id="rId469" o:title="eqId696d81f27ae7c85851dfb80d0398e922"/>
          </v:shape>
          <o:OLEObject Type="Embed" ProgID="Equation.DSMT4" ShapeID="_x0000_i1195" DrawAspect="Content" ObjectID="_1742134525" r:id="rId490"/>
        </w:object>
      </w:r>
      <w:r>
        <w:t>；</w:t>
      </w:r>
    </w:p>
    <w:p w:rsidR="00592B77" w:rsidRDefault="004568C8">
      <w:pPr>
        <w:shd w:val="clear" w:color="auto" w:fill="F2F2F2"/>
        <w:spacing w:line="360" w:lineRule="auto"/>
        <w:jc w:val="left"/>
        <w:textAlignment w:val="center"/>
      </w:pPr>
      <w:r>
        <w:t>（</w:t>
      </w:r>
      <w:r>
        <w:t>2</w:t>
      </w:r>
      <w:r>
        <w:t>）由</w:t>
      </w:r>
      <w:r>
        <w:object w:dxaOrig="1144" w:dyaOrig="346">
          <v:shape id="_x0000_i1196" type="#_x0000_t75" alt="eqId24d36b8e1690242bf45a083d9e618163" style="width:57pt;height:17.25pt" o:ole="">
            <v:imagedata r:id="rId491" o:title="eqId24d36b8e1690242bf45a083d9e618163"/>
          </v:shape>
          <o:OLEObject Type="Embed" ProgID="Equation.DSMT4" ShapeID="_x0000_i1196" DrawAspect="Content" ObjectID="_1742134526" r:id="rId492"/>
        </w:object>
      </w:r>
      <w:r>
        <w:t>，</w:t>
      </w:r>
      <w:r>
        <w:object w:dxaOrig="1285" w:dyaOrig="348">
          <v:shape id="_x0000_i1197" type="#_x0000_t75" alt="eqId48bf26ef614d82060dccc512784c6dd9" style="width:64.5pt;height:17.25pt" o:ole="">
            <v:imagedata r:id="rId493" o:title="eqId48bf26ef614d82060dccc512784c6dd9"/>
          </v:shape>
          <o:OLEObject Type="Embed" ProgID="Equation.DSMT4" ShapeID="_x0000_i1197" DrawAspect="Content" ObjectID="_1742134527" r:id="rId494"/>
        </w:object>
      </w:r>
      <w:r>
        <w:t>，则</w:t>
      </w:r>
      <w:r>
        <w:object w:dxaOrig="1514" w:dyaOrig="804">
          <v:shape id="_x0000_i1198" type="#_x0000_t75" alt="eqIdb9a04481e88eca13d7c9bf2fac598b9b" style="width:75.75pt;height:40.5pt" o:ole="">
            <v:imagedata r:id="rId495" o:title="eqIdb9a04481e88eca13d7c9bf2fac598b9b"/>
          </v:shape>
          <o:OLEObject Type="Embed" ProgID="Equation.DSMT4" ShapeID="_x0000_i1198" DrawAspect="Content" ObjectID="_1742134528" r:id="rId496"/>
        </w:object>
      </w:r>
      <w:r>
        <w:t>，</w:t>
      </w:r>
    </w:p>
    <w:p w:rsidR="00592B77" w:rsidRDefault="004568C8">
      <w:pPr>
        <w:shd w:val="clear" w:color="auto" w:fill="F2F2F2"/>
        <w:spacing w:line="360" w:lineRule="auto"/>
        <w:jc w:val="left"/>
        <w:textAlignment w:val="center"/>
      </w:pPr>
      <w:r>
        <w:object w:dxaOrig="2834" w:dyaOrig="737">
          <v:shape id="_x0000_i1199" type="#_x0000_t75" alt="eqIdad58b62c77614eb4debd56e650e2e4e0" style="width:141.75pt;height:36.75pt" o:ole="">
            <v:imagedata r:id="rId497" o:title="eqIdad58b62c77614eb4debd56e650e2e4e0"/>
          </v:shape>
          <o:OLEObject Type="Embed" ProgID="Equation.DSMT4" ShapeID="_x0000_i1199" DrawAspect="Content" ObjectID="_1742134529" r:id="rId498"/>
        </w:object>
      </w:r>
      <w:r>
        <w:t>，令</w:t>
      </w:r>
      <w:r>
        <w:object w:dxaOrig="1108" w:dyaOrig="277">
          <v:shape id="_x0000_i1200" type="#_x0000_t75" alt="eqIdfc3b098588857ecace00a43077dd4c11" style="width:55.5pt;height:13.5pt" o:ole="">
            <v:imagedata r:id="rId499" o:title="eqIdfc3b098588857ecace00a43077dd4c11"/>
          </v:shape>
          <o:OLEObject Type="Embed" ProgID="Equation.DSMT4" ShapeID="_x0000_i1200" DrawAspect="Content" ObjectID="_1742134530" r:id="rId500"/>
        </w:object>
      </w:r>
      <w:r>
        <w:t>，则</w:t>
      </w:r>
      <w:r>
        <w:object w:dxaOrig="721" w:dyaOrig="354">
          <v:shape id="_x0000_i1201" type="#_x0000_t75" alt="eqIdb3dce6e35934ae5321cdd2cf3f927e1e" style="width:36pt;height:18pt" o:ole="">
            <v:imagedata r:id="rId501" o:title="eqIdb3dce6e35934ae5321cdd2cf3f927e1e"/>
          </v:shape>
          <o:OLEObject Type="Embed" ProgID="Equation.DSMT4" ShapeID="_x0000_i1201" DrawAspect="Content" ObjectID="_1742134531" r:id="rId502"/>
        </w:object>
      </w:r>
      <w:r>
        <w:t>，故</w:t>
      </w:r>
      <w:r>
        <w:object w:dxaOrig="932" w:dyaOrig="538">
          <v:shape id="_x0000_i1202" type="#_x0000_t75" alt="eqIdaf025048ff39b8353d79207c62d0a489" style="width:46.5pt;height:27pt" o:ole="">
            <v:imagedata r:id="rId503" o:title="eqIdaf025048ff39b8353d79207c62d0a489"/>
          </v:shape>
          <o:OLEObject Type="Embed" ProgID="Equation.DSMT4" ShapeID="_x0000_i1202" DrawAspect="Content" ObjectID="_1742134532" r:id="rId504"/>
        </w:object>
      </w:r>
      <w:r>
        <w:t>，</w:t>
      </w:r>
    </w:p>
    <w:p w:rsidR="00592B77" w:rsidRDefault="004568C8">
      <w:pPr>
        <w:shd w:val="clear" w:color="auto" w:fill="F2F2F2"/>
        <w:spacing w:line="360" w:lineRule="auto"/>
        <w:jc w:val="left"/>
        <w:textAlignment w:val="center"/>
      </w:pPr>
      <w:r>
        <w:t>设</w:t>
      </w:r>
      <w:r>
        <w:object w:dxaOrig="1056" w:dyaOrig="559">
          <v:shape id="_x0000_i1203" type="#_x0000_t75" alt="eqId7262b70656a5a3a1303638278e694c49" style="width:52.5pt;height:27.75pt" o:ole="">
            <v:imagedata r:id="rId505" o:title="eqId7262b70656a5a3a1303638278e694c49"/>
          </v:shape>
          <o:OLEObject Type="Embed" ProgID="Equation.DSMT4" ShapeID="_x0000_i1203" DrawAspect="Content" ObjectID="_1742134533" r:id="rId506"/>
        </w:object>
      </w:r>
      <w:r>
        <w:t>，则</w:t>
      </w:r>
      <w:r>
        <w:object w:dxaOrig="2710" w:dyaOrig="591">
          <v:shape id="_x0000_i1204" type="#_x0000_t75" alt="eqId730f8ae1ab6d2f0ce4401f42853e0734" style="width:135.75pt;height:29.25pt" o:ole="">
            <v:imagedata r:id="rId507" o:title="eqId730f8ae1ab6d2f0ce4401f42853e0734"/>
          </v:shape>
          <o:OLEObject Type="Embed" ProgID="Equation.DSMT4" ShapeID="_x0000_i1204" DrawAspect="Content" ObjectID="_1742134534" r:id="rId508"/>
        </w:object>
      </w:r>
      <w:r>
        <w:t>，在</w:t>
      </w:r>
      <w:r>
        <w:object w:dxaOrig="721" w:dyaOrig="354">
          <v:shape id="_x0000_i1205" type="#_x0000_t75" alt="eqIdb3dce6e35934ae5321cdd2cf3f927e1e" style="width:36pt;height:18pt" o:ole="">
            <v:imagedata r:id="rId501" o:title="eqIdb3dce6e35934ae5321cdd2cf3f927e1e"/>
          </v:shape>
          <o:OLEObject Type="Embed" ProgID="Equation.DSMT4" ShapeID="_x0000_i1205" DrawAspect="Content" ObjectID="_1742134535" r:id="rId509"/>
        </w:object>
      </w:r>
      <w:r>
        <w:t>时</w:t>
      </w:r>
      <w:r>
        <w:object w:dxaOrig="809" w:dyaOrig="362">
          <v:shape id="_x0000_i1206" type="#_x0000_t75" alt="eqIdadba3f5fafc3725b00ee1277e9de9361" style="width:40.5pt;height:18pt" o:ole="">
            <v:imagedata r:id="rId510" o:title="eqIdadba3f5fafc3725b00ee1277e9de9361"/>
          </v:shape>
          <o:OLEObject Type="Embed" ProgID="Equation.DSMT4" ShapeID="_x0000_i1206" DrawAspect="Content" ObjectID="_1742134536" r:id="rId511"/>
        </w:object>
      </w:r>
      <w:r>
        <w:t>，</w:t>
      </w:r>
      <w:r>
        <w:object w:dxaOrig="458" w:dyaOrig="352">
          <v:shape id="_x0000_i1207" type="#_x0000_t75" alt="eqId6cc475fc282c8a117de769977852709c" style="width:23.25pt;height:17.25pt" o:ole="">
            <v:imagedata r:id="rId512" o:title="eqId6cc475fc282c8a117de769977852709c"/>
          </v:shape>
          <o:OLEObject Type="Embed" ProgID="Equation.DSMT4" ShapeID="_x0000_i1207" DrawAspect="Content" ObjectID="_1742134537" r:id="rId513"/>
        </w:object>
      </w:r>
      <w:r>
        <w:t>递减，</w:t>
      </w:r>
    </w:p>
    <w:p w:rsidR="00592B77" w:rsidRDefault="004568C8">
      <w:pPr>
        <w:shd w:val="clear" w:color="auto" w:fill="F2F2F2"/>
        <w:spacing w:line="360" w:lineRule="auto"/>
        <w:jc w:val="left"/>
        <w:textAlignment w:val="center"/>
      </w:pPr>
      <w:r>
        <w:t>所以</w:t>
      </w:r>
      <w:r>
        <w:object w:dxaOrig="1584" w:dyaOrig="357">
          <v:shape id="_x0000_i1208" type="#_x0000_t75" alt="eqIdb9983b9db0caa020bf5b3a2e30c414dc" style="width:79.5pt;height:18pt" o:ole="">
            <v:imagedata r:id="rId514" o:title="eqIdb9983b9db0caa020bf5b3a2e30c414dc"/>
          </v:shape>
          <o:OLEObject Type="Embed" ProgID="Equation.DSMT4" ShapeID="_x0000_i1208" DrawAspect="Content" ObjectID="_1742134538" r:id="rId515"/>
        </w:object>
      </w:r>
      <w:r>
        <w:t>，</w:t>
      </w:r>
      <w:r>
        <w:object w:dxaOrig="299" w:dyaOrig="299">
          <v:shape id="_x0000_i1209" type="#_x0000_t75" alt="eqId2581192317ef233ccdccfc48ac29b52b" style="width:15pt;height:15pt" o:ole="">
            <v:imagedata r:id="rId467" o:title="eqId2581192317ef233ccdccfc48ac29b52b"/>
          </v:shape>
          <o:OLEObject Type="Embed" ProgID="Equation.DSMT4" ShapeID="_x0000_i1209" DrawAspect="Content" ObjectID="_1742134539" r:id="rId516"/>
        </w:object>
      </w:r>
      <w:r>
        <w:t>最大值为</w:t>
      </w:r>
      <w:r>
        <w:t>1.</w:t>
      </w:r>
    </w:p>
    <w:p w:rsidR="00E3383A" w:rsidRDefault="00E3383A">
      <w:pPr>
        <w:spacing w:line="360" w:lineRule="auto"/>
        <w:jc w:val="left"/>
        <w:textAlignment w:val="center"/>
      </w:pPr>
      <w:r>
        <w:t>五</w:t>
      </w:r>
      <w:r>
        <w:rPr>
          <w:rFonts w:hint="eastAsia"/>
        </w:rPr>
        <w:t>．</w:t>
      </w:r>
      <w:r>
        <w:t>导数与方程</w:t>
      </w:r>
    </w:p>
    <w:p w:rsidR="00592B77" w:rsidRDefault="004568C8">
      <w:pPr>
        <w:spacing w:line="360" w:lineRule="auto"/>
        <w:jc w:val="left"/>
        <w:textAlignment w:val="center"/>
      </w:pPr>
      <w:r>
        <w:t>7</w:t>
      </w:r>
      <w:r>
        <w:t>．已知函数</w:t>
      </w:r>
      <w:r>
        <w:object w:dxaOrig="2834" w:dyaOrig="543">
          <v:shape id="_x0000_i1210" type="#_x0000_t75" alt="eqId9a882b44fc8f11971c086a3980aef25e" style="width:141.75pt;height:27pt" o:ole="">
            <v:imagedata r:id="rId517" o:title="eqId9a882b44fc8f11971c086a3980aef25e"/>
          </v:shape>
          <o:OLEObject Type="Embed" ProgID="Equation.DSMT4" ShapeID="_x0000_i1210" DrawAspect="Content" ObjectID="_1742134540" r:id="rId518"/>
        </w:object>
      </w:r>
      <w:r>
        <w:t>，</w:t>
      </w:r>
      <w:r>
        <w:object w:dxaOrig="545" w:dyaOrig="245">
          <v:shape id="_x0000_i1211" type="#_x0000_t75" alt="eqId22dd8b3dc4c609bab82d356a5cc2208d" style="width:27pt;height:12pt" o:ole="">
            <v:imagedata r:id="rId243" o:title="eqId22dd8b3dc4c609bab82d356a5cc2208d"/>
          </v:shape>
          <o:OLEObject Type="Embed" ProgID="Equation.DSMT4" ShapeID="_x0000_i1211" DrawAspect="Content" ObjectID="_1742134541" r:id="rId519"/>
        </w:object>
      </w:r>
      <w:r>
        <w:t>．</w:t>
      </w:r>
    </w:p>
    <w:p w:rsidR="00592B77" w:rsidRDefault="004568C8">
      <w:pPr>
        <w:spacing w:line="360" w:lineRule="auto"/>
        <w:jc w:val="left"/>
        <w:textAlignment w:val="center"/>
      </w:pPr>
      <w:r>
        <w:t>(1)</w:t>
      </w:r>
      <w:r>
        <w:t>当</w:t>
      </w:r>
      <w:r>
        <w:object w:dxaOrig="457" w:dyaOrig="238">
          <v:shape id="_x0000_i1212" type="#_x0000_t75" alt="eqId0b550ee821ee1838384835e81fc34b67" style="width:22.5pt;height:12pt" o:ole="">
            <v:imagedata r:id="rId520" o:title="eqId0b550ee821ee1838384835e81fc34b67"/>
          </v:shape>
          <o:OLEObject Type="Embed" ProgID="Equation.DSMT4" ShapeID="_x0000_i1212" DrawAspect="Content" ObjectID="_1742134542" r:id="rId521"/>
        </w:object>
      </w:r>
      <w:r>
        <w:t>时，求</w:t>
      </w:r>
      <w:r>
        <w:object w:dxaOrig="845" w:dyaOrig="356">
          <v:shape id="_x0000_i1213" type="#_x0000_t75" alt="eqId942c2141d01bde6b48210c56a17fc75e" style="width:42pt;height:18pt" o:ole="">
            <v:imagedata r:id="rId444" o:title="eqId942c2141d01bde6b48210c56a17fc75e"/>
          </v:shape>
          <o:OLEObject Type="Embed" ProgID="Equation.DSMT4" ShapeID="_x0000_i1213" DrawAspect="Content" ObjectID="_1742134543" r:id="rId522"/>
        </w:object>
      </w:r>
      <w:r>
        <w:t>在</w:t>
      </w:r>
      <w:r>
        <w:object w:dxaOrig="844" w:dyaOrig="345">
          <v:shape id="_x0000_i1214" type="#_x0000_t75" alt="eqId9c9f8845aa2b51c460f2d798c9f62fa3" style="width:42pt;height:17.25pt" o:ole="">
            <v:imagedata r:id="rId523" o:title="eqId9c9f8845aa2b51c460f2d798c9f62fa3"/>
          </v:shape>
          <o:OLEObject Type="Embed" ProgID="Equation.DSMT4" ShapeID="_x0000_i1214" DrawAspect="Content" ObjectID="_1742134544" r:id="rId524"/>
        </w:object>
      </w:r>
      <w:r>
        <w:t>处的切线方程；</w:t>
      </w:r>
    </w:p>
    <w:p w:rsidR="00592B77" w:rsidRDefault="004568C8">
      <w:pPr>
        <w:spacing w:line="360" w:lineRule="auto"/>
        <w:jc w:val="left"/>
        <w:textAlignment w:val="center"/>
      </w:pPr>
      <w:r>
        <w:lastRenderedPageBreak/>
        <w:t>(2)</w:t>
      </w:r>
      <w:r>
        <w:t>若</w:t>
      </w:r>
      <w:r>
        <w:object w:dxaOrig="845" w:dyaOrig="356">
          <v:shape id="_x0000_i1215" type="#_x0000_t75" alt="eqId942c2141d01bde6b48210c56a17fc75e" style="width:42pt;height:18pt" o:ole="">
            <v:imagedata r:id="rId444" o:title="eqId942c2141d01bde6b48210c56a17fc75e"/>
          </v:shape>
          <o:OLEObject Type="Embed" ProgID="Equation.DSMT4" ShapeID="_x0000_i1215" DrawAspect="Content" ObjectID="_1742134545" r:id="rId525"/>
        </w:object>
      </w:r>
      <w:r>
        <w:t>有两个极</w:t>
      </w:r>
      <w:r>
        <w:rPr>
          <w:rFonts w:ascii="新宋体" w:eastAsia="新宋体" w:hAnsi="新宋体" w:cs="新宋体"/>
        </w:rPr>
        <w:t>值点</w:t>
      </w:r>
      <w:r>
        <w:object w:dxaOrig="422" w:dyaOrig="277">
          <v:shape id="_x0000_i1216" type="#_x0000_t75" alt="eqId8ce7ae90d808f05e86ea063238e4b2f9" style="width:21pt;height:13.5pt" o:ole="">
            <v:imagedata r:id="rId526" o:title="eqId8ce7ae90d808f05e86ea063238e4b2f9"/>
          </v:shape>
          <o:OLEObject Type="Embed" ProgID="Equation.DSMT4" ShapeID="_x0000_i1216" DrawAspect="Content" ObjectID="_1742134546" r:id="rId527"/>
        </w:object>
      </w:r>
      <w:r>
        <w:rPr>
          <w:rFonts w:ascii="新宋体" w:eastAsia="新宋体" w:hAnsi="新宋体" w:cs="新宋体"/>
        </w:rPr>
        <w:t>，且</w:t>
      </w:r>
      <w:r>
        <w:object w:dxaOrig="598" w:dyaOrig="319">
          <v:shape id="_x0000_i1217" type="#_x0000_t75" alt="eqId26d8dafc71b106f39f4e15442220897b" style="width:30pt;height:15.75pt" o:ole="">
            <v:imagedata r:id="rId528" o:title="eqId26d8dafc71b106f39f4e15442220897b"/>
          </v:shape>
          <o:OLEObject Type="Embed" ProgID="Equation.DSMT4" ShapeID="_x0000_i1217" DrawAspect="Content" ObjectID="_1742134547" r:id="rId529"/>
        </w:object>
      </w:r>
      <w:r>
        <w:t>．</w:t>
      </w:r>
    </w:p>
    <w:p w:rsidR="00592B77" w:rsidRDefault="004568C8">
      <w:pPr>
        <w:spacing w:line="360" w:lineRule="auto"/>
        <w:jc w:val="left"/>
        <w:textAlignment w:val="center"/>
      </w:pPr>
      <w:r>
        <w:t>①</w:t>
      </w:r>
      <w:r>
        <w:t>求实数</w:t>
      </w:r>
      <w:r>
        <w:object w:dxaOrig="176" w:dyaOrig="190">
          <v:shape id="_x0000_i1218" type="#_x0000_t75" alt="eqId0a6936d370d6a238a608ca56f87198de" style="width:9pt;height:9.75pt" o:ole="">
            <v:imagedata r:id="rId342" o:title="eqId0a6936d370d6a238a608ca56f87198de"/>
          </v:shape>
          <o:OLEObject Type="Embed" ProgID="Equation.DSMT4" ShapeID="_x0000_i1218" DrawAspect="Content" ObjectID="_1742134548" r:id="rId530"/>
        </w:object>
      </w:r>
      <w:r>
        <w:t>的取值范围；</w:t>
      </w:r>
    </w:p>
    <w:p w:rsidR="00592B77" w:rsidRDefault="004568C8">
      <w:pPr>
        <w:spacing w:line="360" w:lineRule="auto"/>
        <w:jc w:val="left"/>
        <w:textAlignment w:val="center"/>
      </w:pPr>
      <w:r>
        <w:t>②</w:t>
      </w:r>
      <w:r>
        <w:t>求证：</w:t>
      </w:r>
      <w:r>
        <w:object w:dxaOrig="1214" w:dyaOrig="333">
          <v:shape id="_x0000_i1219" type="#_x0000_t75" alt="eqId29cd7e015533f8e554cd3c60f12b532b" style="width:60.75pt;height:16.5pt" o:ole="">
            <v:imagedata r:id="rId531" o:title="eqId29cd7e015533f8e554cd3c60f12b532b"/>
          </v:shape>
          <o:OLEObject Type="Embed" ProgID="Equation.DSMT4" ShapeID="_x0000_i1219" DrawAspect="Content" ObjectID="_1742134549" r:id="rId532"/>
        </w:object>
      </w:r>
      <w:r>
        <w:t>．</w:t>
      </w:r>
    </w:p>
    <w:p w:rsidR="00592B77" w:rsidRDefault="004568C8">
      <w:pPr>
        <w:shd w:val="clear" w:color="auto" w:fill="F2F2F2"/>
        <w:spacing w:line="360" w:lineRule="auto"/>
        <w:jc w:val="left"/>
        <w:textAlignment w:val="center"/>
      </w:pPr>
      <w:r>
        <w:t>【答案】</w:t>
      </w:r>
      <w:r>
        <w:t>(1)</w:t>
      </w:r>
      <w:r>
        <w:object w:dxaOrig="1056" w:dyaOrig="541">
          <v:shape id="_x0000_i1220" type="#_x0000_t75" alt="eqId955a2c3c15d6aa4f534f44c2c220e44a" style="width:52.5pt;height:27pt" o:ole="">
            <v:imagedata r:id="rId533" o:title="eqId955a2c3c15d6aa4f534f44c2c220e44a"/>
          </v:shape>
          <o:OLEObject Type="Embed" ProgID="Equation.DSMT4" ShapeID="_x0000_i1220" DrawAspect="Content" ObjectID="_1742134550" r:id="rId534"/>
        </w:object>
      </w:r>
      <w:r>
        <w:t>(2)①</w:t>
      </w:r>
      <w:r>
        <w:object w:dxaOrig="1091" w:dyaOrig="545">
          <v:shape id="_x0000_i1221" type="#_x0000_t75" alt="eqId2c6ab0e411800f92739b7d783c166a3d" style="width:54.75pt;height:27pt" o:ole="">
            <v:imagedata r:id="rId535" o:title="eqId2c6ab0e411800f92739b7d783c166a3d"/>
          </v:shape>
          <o:OLEObject Type="Embed" ProgID="Equation.DSMT4" ShapeID="_x0000_i1221" DrawAspect="Content" ObjectID="_1742134551" r:id="rId536"/>
        </w:object>
      </w:r>
      <w:r>
        <w:t>；</w:t>
      </w:r>
      <w:r>
        <w:t>②</w:t>
      </w:r>
      <w:r>
        <w:t>证明见解析</w:t>
      </w:r>
      <w:r>
        <w:t>.</w:t>
      </w:r>
    </w:p>
    <w:p w:rsidR="00592B77" w:rsidRDefault="004568C8">
      <w:pPr>
        <w:shd w:val="clear" w:color="auto" w:fill="F2F2F2"/>
        <w:spacing w:line="360" w:lineRule="auto"/>
        <w:jc w:val="left"/>
        <w:textAlignment w:val="center"/>
      </w:pPr>
      <w:r>
        <w:t>【分析】（</w:t>
      </w:r>
      <w:r>
        <w:t>1</w:t>
      </w:r>
      <w:r>
        <w:t>）</w:t>
      </w:r>
      <w:r>
        <w:rPr>
          <w:rFonts w:ascii="新宋体" w:eastAsia="新宋体" w:hAnsi="新宋体" w:cs="新宋体"/>
        </w:rPr>
        <w:t>根据条件，求出</w:t>
      </w:r>
      <w:r>
        <w:object w:dxaOrig="457" w:dyaOrig="281">
          <v:shape id="_x0000_i1222" type="#_x0000_t75" alt="eqIdf54b6a060d6c51a328341df76013bd89" style="width:22.5pt;height:14.25pt" o:ole="">
            <v:imagedata r:id="rId537" o:title="eqIdf54b6a060d6c51a328341df76013bd89"/>
          </v:shape>
          <o:OLEObject Type="Embed" ProgID="Equation.DSMT4" ShapeID="_x0000_i1222" DrawAspect="Content" ObjectID="_1742134552" r:id="rId538"/>
        </w:object>
      </w:r>
      <w:r>
        <w:rPr>
          <w:rFonts w:ascii="新宋体" w:eastAsia="新宋体" w:hAnsi="新宋体" w:cs="新宋体"/>
        </w:rPr>
        <w:t>，</w:t>
      </w:r>
      <w:r>
        <w:object w:dxaOrig="528" w:dyaOrig="317">
          <v:shape id="_x0000_i1223" type="#_x0000_t75" alt="eqId6a4b04824a308519a61318a82aa97a05" style="width:26.25pt;height:15.75pt" o:ole="">
            <v:imagedata r:id="rId539" o:title="eqId6a4b04824a308519a61318a82aa97a05"/>
          </v:shape>
          <o:OLEObject Type="Embed" ProgID="Equation.DSMT4" ShapeID="_x0000_i1223" DrawAspect="Content" ObjectID="_1742134553" r:id="rId540"/>
        </w:object>
      </w:r>
      <w:r>
        <w:rPr>
          <w:rFonts w:ascii="新宋体" w:eastAsia="新宋体" w:hAnsi="新宋体" w:cs="新宋体"/>
        </w:rPr>
        <w:t>，根据利用导数的几何意义，即可得解</w:t>
      </w:r>
      <w:r>
        <w:t>；</w:t>
      </w:r>
    </w:p>
    <w:p w:rsidR="00592B77" w:rsidRDefault="004568C8">
      <w:pPr>
        <w:shd w:val="clear" w:color="auto" w:fill="F2F2F2"/>
        <w:spacing w:line="360" w:lineRule="auto"/>
        <w:jc w:val="left"/>
        <w:textAlignment w:val="center"/>
      </w:pPr>
      <w:r>
        <w:t>（</w:t>
      </w:r>
      <w:r>
        <w:t>2</w:t>
      </w:r>
      <w:r>
        <w:t>）</w:t>
      </w:r>
      <w:r>
        <w:t>①</w:t>
      </w:r>
      <w:r>
        <w:t>利用导数分析函数</w:t>
      </w:r>
      <w:r>
        <w:object w:dxaOrig="510" w:dyaOrig="352">
          <v:shape id="_x0000_i1224" type="#_x0000_t75" alt="eqId09f86f37ec8e15846bd731ab4fcdbacd" style="width:25.5pt;height:17.25pt" o:ole="">
            <v:imagedata r:id="rId246" o:title="eqId09f86f37ec8e15846bd731ab4fcdbacd"/>
          </v:shape>
          <o:OLEObject Type="Embed" ProgID="Equation.DSMT4" ShapeID="_x0000_i1224" DrawAspect="Content" ObjectID="_1742134554" r:id="rId541"/>
        </w:object>
      </w:r>
      <w:r>
        <w:t>的单调性，根据函数</w:t>
      </w:r>
      <w:r>
        <w:object w:dxaOrig="510" w:dyaOrig="352">
          <v:shape id="_x0000_i1225" type="#_x0000_t75" alt="eqId09f86f37ec8e15846bd731ab4fcdbacd" style="width:25.5pt;height:17.25pt" o:ole="">
            <v:imagedata r:id="rId246" o:title="eqId09f86f37ec8e15846bd731ab4fcdbacd"/>
          </v:shape>
          <o:OLEObject Type="Embed" ProgID="Equation.DSMT4" ShapeID="_x0000_i1225" DrawAspect="Content" ObjectID="_1742134555" r:id="rId542"/>
        </w:object>
      </w:r>
      <w:r>
        <w:t>有</w:t>
      </w:r>
      <w:r>
        <w:object w:dxaOrig="176" w:dyaOrig="230">
          <v:shape id="_x0000_i1226" type="#_x0000_t75" alt="eqId61128ab996360a038e6e64d82fcba004" style="width:9pt;height:11.25pt" o:ole="">
            <v:imagedata r:id="rId543" o:title="eqId61128ab996360a038e6e64d82fcba004"/>
          </v:shape>
          <o:OLEObject Type="Embed" ProgID="Equation.DSMT4" ShapeID="_x0000_i1226" DrawAspect="Content" ObjectID="_1742134556" r:id="rId544"/>
        </w:object>
      </w:r>
      <w:r>
        <w:t>个极值点可得出关于实数</w:t>
      </w:r>
      <w:r>
        <w:object w:dxaOrig="176" w:dyaOrig="190">
          <v:shape id="_x0000_i1227" type="#_x0000_t75" alt="eqId0a6936d370d6a238a608ca56f87198de" style="width:9pt;height:9.75pt" o:ole="">
            <v:imagedata r:id="rId342" o:title="eqId0a6936d370d6a238a608ca56f87198de"/>
          </v:shape>
          <o:OLEObject Type="Embed" ProgID="Equation.DSMT4" ShapeID="_x0000_i1227" DrawAspect="Content" ObjectID="_1742134557" r:id="rId545"/>
        </w:object>
      </w:r>
      <w:r>
        <w:t>的不等式组，由此可解得实数</w:t>
      </w:r>
      <w:r>
        <w:object w:dxaOrig="176" w:dyaOrig="190">
          <v:shape id="_x0000_i1228" type="#_x0000_t75" alt="eqId0a6936d370d6a238a608ca56f87198de" style="width:9pt;height:9.75pt" o:ole="">
            <v:imagedata r:id="rId342" o:title="eqId0a6936d370d6a238a608ca56f87198de"/>
          </v:shape>
          <o:OLEObject Type="Embed" ProgID="Equation.DSMT4" ShapeID="_x0000_i1228" DrawAspect="Content" ObjectID="_1742134558" r:id="rId546"/>
        </w:object>
      </w:r>
      <w:r>
        <w:t>的取值范围；</w:t>
      </w:r>
    </w:p>
    <w:p w:rsidR="00592B77" w:rsidRDefault="004568C8">
      <w:pPr>
        <w:shd w:val="clear" w:color="auto" w:fill="F2F2F2"/>
        <w:spacing w:line="360" w:lineRule="auto"/>
        <w:jc w:val="left"/>
        <w:textAlignment w:val="center"/>
      </w:pPr>
      <w:r>
        <w:t>②</w:t>
      </w:r>
      <w:r>
        <w:t>分析可知</w:t>
      </w:r>
      <w:r>
        <w:object w:dxaOrig="950" w:dyaOrig="317">
          <v:shape id="_x0000_i1229" type="#_x0000_t75" alt="eqIdbb5ffa21fddc7c55d35f13435792b2d4" style="width:47.25pt;height:15.75pt" o:ole="">
            <v:imagedata r:id="rId547" o:title="eqIdbb5ffa21fddc7c55d35f13435792b2d4"/>
          </v:shape>
          <o:OLEObject Type="Embed" ProgID="Equation.DSMT4" ShapeID="_x0000_i1229" DrawAspect="Content" ObjectID="_1742134559" r:id="rId548"/>
        </w:object>
      </w:r>
      <w:r>
        <w:t>，</w:t>
      </w:r>
      <w:r>
        <w:object w:dxaOrig="845" w:dyaOrig="317">
          <v:shape id="_x0000_i1230" type="#_x0000_t75" alt="eqIdb5d01c545537e6330e36a618706d7b92" style="width:42pt;height:15.75pt" o:ole="">
            <v:imagedata r:id="rId549" o:title="eqIdb5d01c545537e6330e36a618706d7b92"/>
          </v:shape>
          <o:OLEObject Type="Embed" ProgID="Equation.DSMT4" ShapeID="_x0000_i1230" DrawAspect="Content" ObjectID="_1742134560" r:id="rId550"/>
        </w:object>
      </w:r>
      <w:r>
        <w:t>，将所证不等式转化为</w:t>
      </w:r>
      <w:r>
        <w:object w:dxaOrig="950" w:dyaOrig="321">
          <v:shape id="_x0000_i1231" type="#_x0000_t75" alt="eqIdfeb53f329c59c3377b9c4b3a5d82b6f3" style="width:47.25pt;height:15.75pt" o:ole="">
            <v:imagedata r:id="rId551" o:title="eqIdfeb53f329c59c3377b9c4b3a5d82b6f3"/>
          </v:shape>
          <o:OLEObject Type="Embed" ProgID="Equation.DSMT4" ShapeID="_x0000_i1231" DrawAspect="Content" ObjectID="_1742134561" r:id="rId552"/>
        </w:object>
      </w:r>
      <w:r>
        <w:t>，分</w:t>
      </w:r>
      <w:r>
        <w:object w:dxaOrig="1073" w:dyaOrig="546">
          <v:shape id="_x0000_i1232" type="#_x0000_t75" alt="eqId10aa5cb7c219279f01c4b37de657d6cd" style="width:54pt;height:27pt" o:ole="">
            <v:imagedata r:id="rId553" o:title="eqId10aa5cb7c219279f01c4b37de657d6cd"/>
          </v:shape>
          <o:OLEObject Type="Embed" ProgID="Equation.DSMT4" ShapeID="_x0000_i1232" DrawAspect="Content" ObjectID="_1742134562" r:id="rId554"/>
        </w:object>
      </w:r>
      <w:r>
        <w:t>、</w:t>
      </w:r>
      <w:r>
        <w:object w:dxaOrig="1020" w:dyaOrig="248">
          <v:shape id="_x0000_i1233" type="#_x0000_t75" alt="eqIda70899d59387c6bce1a5db07597597eb" style="width:51pt;height:12.75pt" o:ole="">
            <v:imagedata r:id="rId555" o:title="eqIda70899d59387c6bce1a5db07597597eb"/>
          </v:shape>
          <o:OLEObject Type="Embed" ProgID="Equation.DSMT4" ShapeID="_x0000_i1233" DrawAspect="Content" ObjectID="_1742134563" r:id="rId556"/>
        </w:object>
      </w:r>
      <w:r>
        <w:t>两种情况讨论，在</w:t>
      </w:r>
      <w:r>
        <w:object w:dxaOrig="1073" w:dyaOrig="546">
          <v:shape id="_x0000_i1234" type="#_x0000_t75" alt="eqId10aa5cb7c219279f01c4b37de657d6cd" style="width:54pt;height:27pt" o:ole="">
            <v:imagedata r:id="rId553" o:title="eqId10aa5cb7c219279f01c4b37de657d6cd"/>
          </v:shape>
          <o:OLEObject Type="Embed" ProgID="Equation.DSMT4" ShapeID="_x0000_i1234" DrawAspect="Content" ObjectID="_1742134564" r:id="rId557"/>
        </w:object>
      </w:r>
      <w:r>
        <w:t>时，利用不等式的基本性质可证得结论成立；利用</w:t>
      </w:r>
      <w:r>
        <w:object w:dxaOrig="1988" w:dyaOrig="369">
          <v:shape id="_x0000_i1235" type="#_x0000_t75" alt="eqId7c29c7deeb85afa98ac22693d35be53b" style="width:99.75pt;height:18.75pt" o:ole="">
            <v:imagedata r:id="rId558" o:title="eqId7c29c7deeb85afa98ac22693d35be53b"/>
          </v:shape>
          <o:OLEObject Type="Embed" ProgID="Equation.DSMT4" ShapeID="_x0000_i1235" DrawAspect="Content" ObjectID="_1742134565" r:id="rId559"/>
        </w:object>
      </w:r>
      <w:r>
        <w:t>，</w:t>
      </w:r>
      <w:r>
        <w:object w:dxaOrig="1056" w:dyaOrig="315">
          <v:shape id="_x0000_i1236" type="#_x0000_t75" alt="eqId6f1a5699410baa270f3fa8153ab346e3" style="width:52.5pt;height:15.75pt" o:ole="">
            <v:imagedata r:id="rId560" o:title="eqId6f1a5699410baa270f3fa8153ab346e3"/>
          </v:shape>
          <o:OLEObject Type="Embed" ProgID="Equation.DSMT4" ShapeID="_x0000_i1236" DrawAspect="Content" ObjectID="_1742134566" r:id="rId561"/>
        </w:object>
      </w:r>
      <w:r>
        <w:t>，要证</w:t>
      </w:r>
      <w:r>
        <w:object w:dxaOrig="1214" w:dyaOrig="333">
          <v:shape id="_x0000_i1237" type="#_x0000_t75" alt="eqId29cd7e015533f8e554cd3c60f12b532b" style="width:60.75pt;height:16.5pt" o:ole="">
            <v:imagedata r:id="rId531" o:title="eqId29cd7e015533f8e554cd3c60f12b532b"/>
          </v:shape>
          <o:OLEObject Type="Embed" ProgID="Equation.DSMT4" ShapeID="_x0000_i1237" DrawAspect="Content" ObjectID="_1742134567" r:id="rId562"/>
        </w:object>
      </w:r>
      <w:r>
        <w:t>，只需证</w:t>
      </w:r>
      <w:r>
        <w:object w:dxaOrig="2692" w:dyaOrig="369">
          <v:shape id="_x0000_i1238" type="#_x0000_t75" alt="eqId07bcb9dc3f0ceaa3542d1ae525e2dfe1" style="width:134.25pt;height:18.75pt" o:ole="">
            <v:imagedata r:id="rId563" o:title="eqId07bcb9dc3f0ceaa3542d1ae525e2dfe1"/>
          </v:shape>
          <o:OLEObject Type="Embed" ProgID="Equation.DSMT4" ShapeID="_x0000_i1238" DrawAspect="Content" ObjectID="_1742134568" r:id="rId564"/>
        </w:object>
      </w:r>
      <w:r>
        <w:t>，构造</w:t>
      </w:r>
      <w:r>
        <w:object w:dxaOrig="2922" w:dyaOrig="330">
          <v:shape id="_x0000_i1239" type="#_x0000_t75" alt="eqIdc58e2e2ec46e8118ef8feae64d6af09d" style="width:146.25pt;height:16.5pt" o:ole="">
            <v:imagedata r:id="rId565" o:title="eqIdc58e2e2ec46e8118ef8feae64d6af09d"/>
          </v:shape>
          <o:OLEObject Type="Embed" ProgID="Equation.DSMT4" ShapeID="_x0000_i1239" DrawAspect="Content" ObjectID="_1742134569" r:id="rId566"/>
        </w:object>
      </w:r>
      <w:r>
        <w:t>，并利用导数分析函数</w:t>
      </w:r>
      <w:r>
        <w:object w:dxaOrig="475" w:dyaOrig="354">
          <v:shape id="_x0000_i1240" type="#_x0000_t75" alt="eqIda813b5adbf5c7082561237894ba6d599" style="width:24pt;height:18pt" o:ole="">
            <v:imagedata r:id="rId320" o:title="eqIda813b5adbf5c7082561237894ba6d599"/>
          </v:shape>
          <o:OLEObject Type="Embed" ProgID="Equation.DSMT4" ShapeID="_x0000_i1240" DrawAspect="Content" ObjectID="_1742134570" r:id="rId567"/>
        </w:object>
      </w:r>
      <w:r>
        <w:t>的单调性，可证得</w:t>
      </w:r>
      <w:r>
        <w:t>.</w:t>
      </w:r>
    </w:p>
    <w:p w:rsidR="00592B77" w:rsidRDefault="004568C8">
      <w:pPr>
        <w:shd w:val="clear" w:color="auto" w:fill="F2F2F2"/>
        <w:spacing w:line="360" w:lineRule="auto"/>
        <w:jc w:val="left"/>
        <w:textAlignment w:val="center"/>
      </w:pPr>
      <w:r>
        <w:t>【详解】（</w:t>
      </w:r>
      <w:r>
        <w:t>1</w:t>
      </w:r>
      <w:r>
        <w:t>）解：当</w:t>
      </w:r>
      <w:r>
        <w:object w:dxaOrig="457" w:dyaOrig="238">
          <v:shape id="_x0000_i1241" type="#_x0000_t75" alt="eqId0b550ee821ee1838384835e81fc34b67" style="width:22.5pt;height:12pt" o:ole="">
            <v:imagedata r:id="rId520" o:title="eqId0b550ee821ee1838384835e81fc34b67"/>
          </v:shape>
          <o:OLEObject Type="Embed" ProgID="Equation.DSMT4" ShapeID="_x0000_i1241" DrawAspect="Content" ObjectID="_1742134571" r:id="rId568"/>
        </w:object>
      </w:r>
      <w:r>
        <w:t>时，</w:t>
      </w:r>
      <w:r>
        <w:object w:dxaOrig="2728" w:dyaOrig="543">
          <v:shape id="_x0000_i1242" type="#_x0000_t75" alt="eqIdff9a407e19c0b610f3fe87818caa1539" style="width:136.5pt;height:27pt" o:ole="">
            <v:imagedata r:id="rId569" o:title="eqIdff9a407e19c0b610f3fe87818caa1539"/>
          </v:shape>
          <o:OLEObject Type="Embed" ProgID="Equation.DSMT4" ShapeID="_x0000_i1242" DrawAspect="Content" ObjectID="_1742134572" r:id="rId570"/>
        </w:object>
      </w:r>
      <w:r>
        <w:t>，该函数的定义域为</w:t>
      </w:r>
      <w:r>
        <w:object w:dxaOrig="756" w:dyaOrig="352">
          <v:shape id="_x0000_i1243" type="#_x0000_t75" alt="eqIdc2ca5e984d5e14b4be18a5ee99f80a4f" style="width:37.5pt;height:17.25pt" o:ole="">
            <v:imagedata r:id="rId571" o:title="eqIdc2ca5e984d5e14b4be18a5ee99f80a4f"/>
          </v:shape>
          <o:OLEObject Type="Embed" ProgID="Equation.DSMT4" ShapeID="_x0000_i1243" DrawAspect="Content" ObjectID="_1742134573" r:id="rId572"/>
        </w:object>
      </w:r>
      <w:r>
        <w:t>，</w:t>
      </w:r>
    </w:p>
    <w:p w:rsidR="00592B77" w:rsidRDefault="004568C8">
      <w:pPr>
        <w:shd w:val="clear" w:color="auto" w:fill="F2F2F2"/>
        <w:spacing w:line="360" w:lineRule="auto"/>
        <w:jc w:val="left"/>
        <w:textAlignment w:val="center"/>
      </w:pPr>
      <w:r>
        <w:t>则</w:t>
      </w:r>
      <w:r>
        <w:object w:dxaOrig="2129" w:dyaOrig="368">
          <v:shape id="_x0000_i1244" type="#_x0000_t75" alt="eqId71b8743961039600e4373aa85009ffdc" style="width:106.5pt;height:18.75pt" o:ole="">
            <v:imagedata r:id="rId573" o:title="eqId71b8743961039600e4373aa85009ffdc"/>
          </v:shape>
          <o:OLEObject Type="Embed" ProgID="Equation.DSMT4" ShapeID="_x0000_i1244" DrawAspect="Content" ObjectID="_1742134574" r:id="rId574"/>
        </w:object>
      </w:r>
      <w:r>
        <w:t>，所以，</w:t>
      </w:r>
      <w:r>
        <w:object w:dxaOrig="968" w:dyaOrig="358">
          <v:shape id="_x0000_i1245" type="#_x0000_t75" alt="eqId8a1d88f08209350ff227f0f4ddba626b" style="width:48.75pt;height:18pt" o:ole="">
            <v:imagedata r:id="rId575" o:title="eqId8a1d88f08209350ff227f0f4ddba626b"/>
          </v:shape>
          <o:OLEObject Type="Embed" ProgID="Equation.DSMT4" ShapeID="_x0000_i1245" DrawAspect="Content" ObjectID="_1742134575" r:id="rId576"/>
        </w:object>
      </w:r>
      <w:r>
        <w:t>，</w:t>
      </w:r>
      <w:r>
        <w:object w:dxaOrig="1003" w:dyaOrig="544">
          <v:shape id="_x0000_i1246" type="#_x0000_t75" alt="eqId5a8c3ab05601a820d3f2b980a1cfb0de" style="width:50.25pt;height:27pt" o:ole="">
            <v:imagedata r:id="rId577" o:title="eqId5a8c3ab05601a820d3f2b980a1cfb0de"/>
          </v:shape>
          <o:OLEObject Type="Embed" ProgID="Equation.DSMT4" ShapeID="_x0000_i1246" DrawAspect="Content" ObjectID="_1742134576" r:id="rId578"/>
        </w:object>
      </w:r>
      <w:r>
        <w:t>，</w:t>
      </w:r>
    </w:p>
    <w:p w:rsidR="00592B77" w:rsidRDefault="004568C8">
      <w:pPr>
        <w:shd w:val="clear" w:color="auto" w:fill="F2F2F2"/>
        <w:spacing w:line="360" w:lineRule="auto"/>
        <w:jc w:val="left"/>
        <w:textAlignment w:val="center"/>
      </w:pPr>
      <w:r>
        <w:t>此时，曲线</w:t>
      </w:r>
      <w:r>
        <w:object w:dxaOrig="845" w:dyaOrig="356">
          <v:shape id="_x0000_i1247" type="#_x0000_t75" alt="eqId942c2141d01bde6b48210c56a17fc75e" style="width:42pt;height:18pt" o:ole="">
            <v:imagedata r:id="rId444" o:title="eqId942c2141d01bde6b48210c56a17fc75e"/>
          </v:shape>
          <o:OLEObject Type="Embed" ProgID="Equation.DSMT4" ShapeID="_x0000_i1247" DrawAspect="Content" ObjectID="_1742134577" r:id="rId579"/>
        </w:object>
      </w:r>
      <w:r>
        <w:t>在</w:t>
      </w:r>
      <w:r>
        <w:object w:dxaOrig="844" w:dyaOrig="345">
          <v:shape id="_x0000_i1248" type="#_x0000_t75" alt="eqId9c9f8845aa2b51c460f2d798c9f62fa3" style="width:42pt;height:17.25pt" o:ole="">
            <v:imagedata r:id="rId523" o:title="eqId9c9f8845aa2b51c460f2d798c9f62fa3"/>
          </v:shape>
          <o:OLEObject Type="Embed" ProgID="Equation.DSMT4" ShapeID="_x0000_i1248" DrawAspect="Content" ObjectID="_1742134578" r:id="rId580"/>
        </w:object>
      </w:r>
      <w:r>
        <w:t>处的切线方程为</w:t>
      </w:r>
      <w:r>
        <w:object w:dxaOrig="1056" w:dyaOrig="541">
          <v:shape id="_x0000_i1249" type="#_x0000_t75" alt="eqIdc911aced5b1a535debd1e02a96dedd79" style="width:52.5pt;height:27pt" o:ole="">
            <v:imagedata r:id="rId581" o:title="eqIdc911aced5b1a535debd1e02a96dedd79"/>
          </v:shape>
          <o:OLEObject Type="Embed" ProgID="Equation.DSMT4" ShapeID="_x0000_i1249" DrawAspect="Content" ObjectID="_1742134579" r:id="rId582"/>
        </w:object>
      </w:r>
      <w:r>
        <w:t>，即</w:t>
      </w:r>
      <w:r>
        <w:object w:dxaOrig="1056" w:dyaOrig="541">
          <v:shape id="_x0000_i1250" type="#_x0000_t75" alt="eqId955a2c3c15d6aa4f534f44c2c220e44a" style="width:52.5pt;height:27pt" o:ole="">
            <v:imagedata r:id="rId533" o:title="eqId955a2c3c15d6aa4f534f44c2c220e44a"/>
          </v:shape>
          <o:OLEObject Type="Embed" ProgID="Equation.DSMT4" ShapeID="_x0000_i1250" DrawAspect="Content" ObjectID="_1742134580" r:id="rId583"/>
        </w:object>
      </w:r>
      <w:r>
        <w:t>.</w:t>
      </w:r>
    </w:p>
    <w:p w:rsidR="00592B77" w:rsidRDefault="004568C8">
      <w:pPr>
        <w:shd w:val="clear" w:color="auto" w:fill="F2F2F2"/>
        <w:spacing w:line="360" w:lineRule="auto"/>
        <w:jc w:val="left"/>
        <w:textAlignment w:val="center"/>
      </w:pPr>
      <w:r>
        <w:t>（</w:t>
      </w:r>
      <w:r>
        <w:t>2</w:t>
      </w:r>
      <w:r>
        <w:t>）解：</w:t>
      </w:r>
      <w:r>
        <w:t>①</w:t>
      </w:r>
      <w:r>
        <w:object w:dxaOrig="2165" w:dyaOrig="373">
          <v:shape id="_x0000_i1251" type="#_x0000_t75" alt="eqId73dbaa1eed31793ea23f5d209fd7d801" style="width:108pt;height:18.75pt" o:ole="">
            <v:imagedata r:id="rId584" o:title="eqId73dbaa1eed31793ea23f5d209fd7d801"/>
          </v:shape>
          <o:OLEObject Type="Embed" ProgID="Equation.DSMT4" ShapeID="_x0000_i1251" DrawAspect="Content" ObjectID="_1742134581" r:id="rId585"/>
        </w:object>
      </w:r>
      <w:r>
        <w:t>，</w:t>
      </w:r>
    </w:p>
    <w:p w:rsidR="00592B77" w:rsidRDefault="004568C8">
      <w:pPr>
        <w:shd w:val="clear" w:color="auto" w:fill="F2F2F2"/>
        <w:spacing w:line="360" w:lineRule="auto"/>
        <w:jc w:val="left"/>
        <w:textAlignment w:val="center"/>
      </w:pPr>
      <w:r>
        <w:t>令</w:t>
      </w:r>
      <w:r>
        <w:object w:dxaOrig="2780" w:dyaOrig="370">
          <v:shape id="_x0000_i1252" type="#_x0000_t75" alt="eqId6974b9ea0a15fbbda1cf97d243e73597" style="width:138.75pt;height:18.75pt" o:ole="">
            <v:imagedata r:id="rId586" o:title="eqId6974b9ea0a15fbbda1cf97d243e73597"/>
          </v:shape>
          <o:OLEObject Type="Embed" ProgID="Equation.DSMT4" ShapeID="_x0000_i1252" DrawAspect="Content" ObjectID="_1742134582" r:id="rId587"/>
        </w:object>
      </w:r>
      <w:r>
        <w:t>，</w:t>
      </w:r>
      <w:r>
        <w:object w:dxaOrig="1073" w:dyaOrig="278">
          <v:shape id="_x0000_i1253" type="#_x0000_t75" alt="eqIdfe29e66d8c062cc4fde8943bbc14b4c2" style="width:54pt;height:14.25pt" o:ole="">
            <v:imagedata r:id="rId588" o:title="eqIdfe29e66d8c062cc4fde8943bbc14b4c2"/>
          </v:shape>
          <o:OLEObject Type="Embed" ProgID="Equation.DSMT4" ShapeID="_x0000_i1253" DrawAspect="Content" ObjectID="_1742134583" r:id="rId589"/>
        </w:object>
      </w:r>
      <w:r>
        <w:t>，则</w:t>
      </w:r>
      <w:r>
        <w:object w:dxaOrig="2235" w:dyaOrig="584">
          <v:shape id="_x0000_i1254" type="#_x0000_t75" alt="eqId77f4e9fb19125170a2bdf291542496e7" style="width:111.75pt;height:29.25pt" o:ole="">
            <v:imagedata r:id="rId590" o:title="eqId77f4e9fb19125170a2bdf291542496e7"/>
          </v:shape>
          <o:OLEObject Type="Embed" ProgID="Equation.DSMT4" ShapeID="_x0000_i1254" DrawAspect="Content" ObjectID="_1742134584" r:id="rId591"/>
        </w:object>
      </w:r>
      <w:r>
        <w:t>，</w:t>
      </w:r>
    </w:p>
    <w:p w:rsidR="00592B77" w:rsidRDefault="004568C8">
      <w:pPr>
        <w:shd w:val="clear" w:color="auto" w:fill="F2F2F2"/>
        <w:spacing w:line="360" w:lineRule="auto"/>
        <w:jc w:val="left"/>
        <w:textAlignment w:val="center"/>
      </w:pPr>
      <w:r>
        <w:t>令</w:t>
      </w:r>
      <w:r>
        <w:object w:dxaOrig="2182" w:dyaOrig="579">
          <v:shape id="_x0000_i1255" type="#_x0000_t75" alt="eqId47ceec5573dd652580c47960ec8e1e1b" style="width:108.75pt;height:29.25pt" o:ole="">
            <v:imagedata r:id="rId592" o:title="eqId47ceec5573dd652580c47960ec8e1e1b"/>
          </v:shape>
          <o:OLEObject Type="Embed" ProgID="Equation.DSMT4" ShapeID="_x0000_i1255" DrawAspect="Content" ObjectID="_1742134585" r:id="rId593"/>
        </w:object>
      </w:r>
      <w:r>
        <w:t>，则</w:t>
      </w:r>
      <w:r>
        <w:object w:dxaOrig="2904" w:dyaOrig="546">
          <v:shape id="_x0000_i1256" type="#_x0000_t75" alt="eqId49d072cb48721e6c2058141c7439fab1" style="width:145.5pt;height:27pt" o:ole="">
            <v:imagedata r:id="rId594" o:title="eqId49d072cb48721e6c2058141c7439fab1"/>
          </v:shape>
          <o:OLEObject Type="Embed" ProgID="Equation.DSMT4" ShapeID="_x0000_i1256" DrawAspect="Content" ObjectID="_1742134586" r:id="rId595"/>
        </w:object>
      </w:r>
      <w:r>
        <w:t>对任意的</w:t>
      </w:r>
      <w:r>
        <w:object w:dxaOrig="1073" w:dyaOrig="278">
          <v:shape id="_x0000_i1257" type="#_x0000_t75" alt="eqIdfe29e66d8c062cc4fde8943bbc14b4c2" style="width:54pt;height:14.25pt" o:ole="">
            <v:imagedata r:id="rId588" o:title="eqIdfe29e66d8c062cc4fde8943bbc14b4c2"/>
          </v:shape>
          <o:OLEObject Type="Embed" ProgID="Equation.DSMT4" ShapeID="_x0000_i1257" DrawAspect="Content" ObjectID="_1742134587" r:id="rId596"/>
        </w:object>
      </w:r>
      <w:r>
        <w:t>恒成立，</w:t>
      </w:r>
    </w:p>
    <w:p w:rsidR="00592B77" w:rsidRDefault="004568C8">
      <w:pPr>
        <w:shd w:val="clear" w:color="auto" w:fill="F2F2F2"/>
        <w:spacing w:line="360" w:lineRule="auto"/>
        <w:jc w:val="left"/>
        <w:textAlignment w:val="center"/>
      </w:pPr>
      <w:r>
        <w:t>所以，函数</w:t>
      </w:r>
      <w:r>
        <w:object w:dxaOrig="1179" w:dyaOrig="345">
          <v:shape id="_x0000_i1258" type="#_x0000_t75" alt="eqId79a38389dc060346bbd833e22c71afca" style="width:59.25pt;height:17.25pt" o:ole="">
            <v:imagedata r:id="rId597" o:title="eqId79a38389dc060346bbd833e22c71afca"/>
          </v:shape>
          <o:OLEObject Type="Embed" ProgID="Equation.DSMT4" ShapeID="_x0000_i1258" DrawAspect="Content" ObjectID="_1742134588" r:id="rId598"/>
        </w:object>
      </w:r>
      <w:r>
        <w:t>在</w:t>
      </w:r>
      <w:r>
        <w:object w:dxaOrig="774" w:dyaOrig="350">
          <v:shape id="_x0000_i1259" type="#_x0000_t75" alt="eqId7334919736e5ed881f691e4ca738b4ce" style="width:39pt;height:17.25pt" o:ole="">
            <v:imagedata r:id="rId599" o:title="eqId7334919736e5ed881f691e4ca738b4ce"/>
          </v:shape>
          <o:OLEObject Type="Embed" ProgID="Equation.DSMT4" ShapeID="_x0000_i1259" DrawAspect="Content" ObjectID="_1742134589" r:id="rId600"/>
        </w:object>
      </w:r>
      <w:r>
        <w:t>上单调递增，</w:t>
      </w:r>
    </w:p>
    <w:p w:rsidR="00592B77" w:rsidRDefault="004568C8">
      <w:pPr>
        <w:shd w:val="clear" w:color="auto" w:fill="F2F2F2"/>
        <w:spacing w:line="360" w:lineRule="auto"/>
        <w:jc w:val="left"/>
        <w:textAlignment w:val="center"/>
      </w:pPr>
      <w:r>
        <w:t>因为</w:t>
      </w:r>
      <w:r>
        <w:object w:dxaOrig="792" w:dyaOrig="356">
          <v:shape id="_x0000_i1260" type="#_x0000_t75" alt="eqId3051afc884f2b612e84f5a3dc1fdee2d" style="width:39.75pt;height:18pt" o:ole="">
            <v:imagedata r:id="rId601" o:title="eqId3051afc884f2b612e84f5a3dc1fdee2d"/>
          </v:shape>
          <o:OLEObject Type="Embed" ProgID="Equation.DSMT4" ShapeID="_x0000_i1260" DrawAspect="Content" ObjectID="_1742134590" r:id="rId602"/>
        </w:object>
      </w:r>
      <w:r>
        <w:t>，当</w:t>
      </w:r>
      <w:r>
        <w:object w:dxaOrig="898" w:dyaOrig="251">
          <v:shape id="_x0000_i1261" type="#_x0000_t75" alt="eqId8b402181e8e0ec843d3d7f441e35bd28" style="width:45pt;height:12.75pt" o:ole="">
            <v:imagedata r:id="rId603" o:title="eqId8b402181e8e0ec843d3d7f441e35bd28"/>
          </v:shape>
          <o:OLEObject Type="Embed" ProgID="Equation.DSMT4" ShapeID="_x0000_i1261" DrawAspect="Content" ObjectID="_1742134591" r:id="rId604"/>
        </w:object>
      </w:r>
      <w:r>
        <w:t>时，</w:t>
      </w:r>
      <w:r>
        <w:object w:dxaOrig="862" w:dyaOrig="358">
          <v:shape id="_x0000_i1262" type="#_x0000_t75" alt="eqIdd270e8b46c2540760546c0066379866d" style="width:42.75pt;height:18pt" o:ole="">
            <v:imagedata r:id="rId605" o:title="eqIdd270e8b46c2540760546c0066379866d"/>
          </v:shape>
          <o:OLEObject Type="Embed" ProgID="Equation.DSMT4" ShapeID="_x0000_i1262" DrawAspect="Content" ObjectID="_1742134592" r:id="rId606"/>
        </w:object>
      </w:r>
      <w:r>
        <w:t>，此时函数</w:t>
      </w:r>
      <w:r>
        <w:object w:dxaOrig="493" w:dyaOrig="359">
          <v:shape id="_x0000_i1263" type="#_x0000_t75" alt="eqIdbde66f0ef8ea3ac6d6ac91a93ba69ae5" style="width:24.75pt;height:18pt" o:ole="">
            <v:imagedata r:id="rId607" o:title="eqIdbde66f0ef8ea3ac6d6ac91a93ba69ae5"/>
          </v:shape>
          <o:OLEObject Type="Embed" ProgID="Equation.DSMT4" ShapeID="_x0000_i1263" DrawAspect="Content" ObjectID="_1742134593" r:id="rId608"/>
        </w:object>
      </w:r>
      <w:r>
        <w:t>单调递减，</w:t>
      </w:r>
    </w:p>
    <w:p w:rsidR="00592B77" w:rsidRDefault="004568C8">
      <w:pPr>
        <w:shd w:val="clear" w:color="auto" w:fill="F2F2F2"/>
        <w:spacing w:line="360" w:lineRule="auto"/>
        <w:jc w:val="left"/>
        <w:textAlignment w:val="center"/>
      </w:pPr>
      <w:r>
        <w:t>当</w:t>
      </w:r>
      <w:r>
        <w:object w:dxaOrig="492" w:dyaOrig="239">
          <v:shape id="_x0000_i1264" type="#_x0000_t75" alt="eqId08115d6d9f876dea921a4d32260ff1fb" style="width:24.75pt;height:12pt" o:ole="">
            <v:imagedata r:id="rId95" o:title="eqId08115d6d9f876dea921a4d32260ff1fb"/>
          </v:shape>
          <o:OLEObject Type="Embed" ProgID="Equation.DSMT4" ShapeID="_x0000_i1264" DrawAspect="Content" ObjectID="_1742134594" r:id="rId609"/>
        </w:object>
      </w:r>
      <w:r>
        <w:t>时，</w:t>
      </w:r>
      <w:r>
        <w:object w:dxaOrig="862" w:dyaOrig="358">
          <v:shape id="_x0000_i1265" type="#_x0000_t75" alt="eqIdff17eba7ae81f9b5317f10bb07e8c00a" style="width:42.75pt;height:18pt" o:ole="">
            <v:imagedata r:id="rId610" o:title="eqIdff17eba7ae81f9b5317f10bb07e8c00a"/>
          </v:shape>
          <o:OLEObject Type="Embed" ProgID="Equation.DSMT4" ShapeID="_x0000_i1265" DrawAspect="Content" ObjectID="_1742134595" r:id="rId611"/>
        </w:object>
      </w:r>
      <w:r>
        <w:t>，此时函数</w:t>
      </w:r>
      <w:r>
        <w:object w:dxaOrig="493" w:dyaOrig="359">
          <v:shape id="_x0000_i1266" type="#_x0000_t75" alt="eqIdbde66f0ef8ea3ac6d6ac91a93ba69ae5" style="width:24.75pt;height:18pt" o:ole="">
            <v:imagedata r:id="rId607" o:title="eqIdbde66f0ef8ea3ac6d6ac91a93ba69ae5"/>
          </v:shape>
          <o:OLEObject Type="Embed" ProgID="Equation.DSMT4" ShapeID="_x0000_i1266" DrawAspect="Content" ObjectID="_1742134596" r:id="rId612"/>
        </w:object>
      </w:r>
      <w:r>
        <w:t>单调递增，</w:t>
      </w:r>
    </w:p>
    <w:p w:rsidR="00592B77" w:rsidRDefault="004568C8">
      <w:pPr>
        <w:shd w:val="clear" w:color="auto" w:fill="F2F2F2"/>
        <w:spacing w:line="360" w:lineRule="auto"/>
        <w:jc w:val="left"/>
        <w:textAlignment w:val="center"/>
      </w:pPr>
      <w:r>
        <w:t>所以，函数</w:t>
      </w:r>
      <w:r>
        <w:object w:dxaOrig="1196" w:dyaOrig="336">
          <v:shape id="_x0000_i1267" type="#_x0000_t75" alt="eqIdd3682822ac42a9c9196109af27044b88" style="width:60pt;height:16.5pt" o:ole="">
            <v:imagedata r:id="rId613" o:title="eqIdd3682822ac42a9c9196109af27044b88"/>
          </v:shape>
          <o:OLEObject Type="Embed" ProgID="Equation.DSMT4" ShapeID="_x0000_i1267" DrawAspect="Content" ObjectID="_1742134597" r:id="rId614"/>
        </w:object>
      </w:r>
      <w:r>
        <w:t>在</w:t>
      </w:r>
      <w:r>
        <w:object w:dxaOrig="615" w:dyaOrig="348">
          <v:shape id="_x0000_i1268" type="#_x0000_t75" alt="eqId2a2a5e336b6bcba6354fd366c892dd06" style="width:30.75pt;height:17.25pt" o:ole="">
            <v:imagedata r:id="rId615" o:title="eqId2a2a5e336b6bcba6354fd366c892dd06"/>
          </v:shape>
          <o:OLEObject Type="Embed" ProgID="Equation.DSMT4" ShapeID="_x0000_i1268" DrawAspect="Content" ObjectID="_1742134598" r:id="rId616"/>
        </w:object>
      </w:r>
      <w:r>
        <w:t>上单调递减，在</w:t>
      </w:r>
      <w:r>
        <w:object w:dxaOrig="686" w:dyaOrig="347">
          <v:shape id="_x0000_i1269" type="#_x0000_t75" alt="eqIdd562dc22dfb3b81d0c3f88b54d063c2f" style="width:34.5pt;height:17.25pt" o:ole="">
            <v:imagedata r:id="rId322" o:title="eqIdd562dc22dfb3b81d0c3f88b54d063c2f"/>
          </v:shape>
          <o:OLEObject Type="Embed" ProgID="Equation.DSMT4" ShapeID="_x0000_i1269" DrawAspect="Content" ObjectID="_1742134599" r:id="rId617"/>
        </w:object>
      </w:r>
      <w:r>
        <w:t>上单调递增，</w:t>
      </w:r>
    </w:p>
    <w:p w:rsidR="00592B77" w:rsidRDefault="004568C8">
      <w:pPr>
        <w:shd w:val="clear" w:color="auto" w:fill="F2F2F2"/>
        <w:spacing w:line="360" w:lineRule="auto"/>
        <w:jc w:val="left"/>
        <w:textAlignment w:val="center"/>
      </w:pPr>
      <w:r>
        <w:t>因为函数</w:t>
      </w:r>
      <w:r>
        <w:object w:dxaOrig="510" w:dyaOrig="352">
          <v:shape id="_x0000_i1270" type="#_x0000_t75" alt="eqId09f86f37ec8e15846bd731ab4fcdbacd" style="width:25.5pt;height:17.25pt" o:ole="">
            <v:imagedata r:id="rId246" o:title="eqId09f86f37ec8e15846bd731ab4fcdbacd"/>
          </v:shape>
          <o:OLEObject Type="Embed" ProgID="Equation.DSMT4" ShapeID="_x0000_i1270" DrawAspect="Content" ObjectID="_1742134600" r:id="rId618"/>
        </w:object>
      </w:r>
      <w:r>
        <w:t>有两个极值点</w:t>
      </w:r>
      <w:r>
        <w:object w:dxaOrig="422" w:dyaOrig="277">
          <v:shape id="_x0000_i1271" type="#_x0000_t75" alt="eqId8ce7ae90d808f05e86ea063238e4b2f9" style="width:21pt;height:13.5pt" o:ole="">
            <v:imagedata r:id="rId526" o:title="eqId8ce7ae90d808f05e86ea063238e4b2f9"/>
          </v:shape>
          <o:OLEObject Type="Embed" ProgID="Equation.DSMT4" ShapeID="_x0000_i1271" DrawAspect="Content" ObjectID="_1742134601" r:id="rId619"/>
        </w:object>
      </w:r>
      <w:r>
        <w:t>，所以，</w:t>
      </w:r>
      <w:r>
        <w:object w:dxaOrig="1848" w:dyaOrig="911">
          <v:shape id="_x0000_i1272" type="#_x0000_t75" alt="eqIdbb319a757cb3df54fecfe2169ff61a10" style="width:92.25pt;height:45.75pt" o:ole="">
            <v:imagedata r:id="rId620" o:title="eqIdbb319a757cb3df54fecfe2169ff61a10"/>
          </v:shape>
          <o:OLEObject Type="Embed" ProgID="Equation.DSMT4" ShapeID="_x0000_i1272" DrawAspect="Content" ObjectID="_1742134602" r:id="rId621"/>
        </w:object>
      </w:r>
      <w:r>
        <w:t>，解得</w:t>
      </w:r>
      <w:r>
        <w:object w:dxaOrig="1091" w:dyaOrig="545">
          <v:shape id="_x0000_i1273" type="#_x0000_t75" alt="eqId2c6ab0e411800f92739b7d783c166a3d" style="width:54.75pt;height:27pt" o:ole="">
            <v:imagedata r:id="rId535" o:title="eqId2c6ab0e411800f92739b7d783c166a3d"/>
          </v:shape>
          <o:OLEObject Type="Embed" ProgID="Equation.DSMT4" ShapeID="_x0000_i1273" DrawAspect="Content" ObjectID="_1742134603" r:id="rId622"/>
        </w:object>
      </w:r>
      <w:r>
        <w:t>，</w:t>
      </w:r>
    </w:p>
    <w:p w:rsidR="00592B77" w:rsidRDefault="004568C8">
      <w:pPr>
        <w:shd w:val="clear" w:color="auto" w:fill="F2F2F2"/>
        <w:spacing w:line="360" w:lineRule="auto"/>
        <w:jc w:val="left"/>
        <w:textAlignment w:val="center"/>
      </w:pPr>
      <w:r>
        <w:t>此时</w:t>
      </w:r>
      <w:r>
        <w:object w:dxaOrig="1988" w:dyaOrig="368">
          <v:shape id="_x0000_i1274" type="#_x0000_t75" alt="eqIdb7137dfa77117de439596f115053b103" style="width:99.75pt;height:18.75pt" o:ole="">
            <v:imagedata r:id="rId623" o:title="eqIdb7137dfa77117de439596f115053b103"/>
          </v:shape>
          <o:OLEObject Type="Embed" ProgID="Equation.DSMT4" ShapeID="_x0000_i1274" DrawAspect="Content" ObjectID="_1742134604" r:id="rId624"/>
        </w:object>
      </w:r>
      <w:r>
        <w:t>，</w:t>
      </w:r>
    </w:p>
    <w:p w:rsidR="00592B77" w:rsidRDefault="004568C8">
      <w:pPr>
        <w:shd w:val="clear" w:color="auto" w:fill="F2F2F2"/>
        <w:spacing w:line="360" w:lineRule="auto"/>
        <w:jc w:val="left"/>
        <w:textAlignment w:val="center"/>
        <w:rPr>
          <w:rFonts w:ascii="新宋体" w:eastAsia="新宋体" w:hAnsi="新宋体" w:cs="新宋体"/>
        </w:rPr>
      </w:pPr>
      <w:r>
        <w:lastRenderedPageBreak/>
        <w:t>所以，函数</w:t>
      </w:r>
      <w:r>
        <w:object w:dxaOrig="510" w:dyaOrig="352">
          <v:shape id="_x0000_i1275" type="#_x0000_t75" alt="eqId09f86f37ec8e15846bd731ab4fcdbacd" style="width:25.5pt;height:17.25pt" o:ole="">
            <v:imagedata r:id="rId246" o:title="eqId09f86f37ec8e15846bd731ab4fcdbacd"/>
          </v:shape>
          <o:OLEObject Type="Embed" ProgID="Equation.DSMT4" ShapeID="_x0000_i1275" DrawAspect="Content" ObjectID="_1742134605" r:id="rId625"/>
        </w:object>
      </w:r>
      <w:r>
        <w:t>在</w:t>
      </w:r>
      <w:r>
        <w:object w:dxaOrig="615" w:dyaOrig="348">
          <v:shape id="_x0000_i1276" type="#_x0000_t75" alt="eqId2a2a5e336b6bcba6354fd366c892dd06" style="width:30.75pt;height:17.25pt" o:ole="">
            <v:imagedata r:id="rId615" o:title="eqId2a2a5e336b6bcba6354fd366c892dd06"/>
          </v:shape>
          <o:OLEObject Type="Embed" ProgID="Equation.DSMT4" ShapeID="_x0000_i1276" DrawAspect="Content" ObjectID="_1742134606" r:id="rId626"/>
        </w:object>
      </w:r>
      <w:r>
        <w:t>、</w:t>
      </w:r>
      <w:r>
        <w:object w:dxaOrig="475" w:dyaOrig="352">
          <v:shape id="_x0000_i1277" type="#_x0000_t75" alt="eqId7160d93f92089ef36f3dab809d3114b8" style="width:24pt;height:17.25pt" o:ole="">
            <v:imagedata r:id="rId61" o:title="eqId7160d93f92089ef36f3dab809d3114b8"/>
          </v:shape>
          <o:OLEObject Type="Embed" ProgID="Equation.DSMT4" ShapeID="_x0000_i1277" DrawAspect="Content" ObjectID="_1742134607" r:id="rId627"/>
        </w:object>
      </w:r>
      <w:r>
        <w:t>上各有一个极值点，合乎题意；</w:t>
      </w:r>
      <w:r>
        <w:rPr>
          <w:rFonts w:ascii="新宋体" w:eastAsia="新宋体" w:hAnsi="新宋体" w:cs="新宋体"/>
        </w:rPr>
        <w:t>所以</w:t>
      </w:r>
      <w:r>
        <w:object w:dxaOrig="176" w:dyaOrig="190">
          <v:shape id="_x0000_i1278" type="#_x0000_t75" alt="eqId0a6936d370d6a238a608ca56f87198de" style="width:9pt;height:9.75pt" o:ole="">
            <v:imagedata r:id="rId342" o:title="eqId0a6936d370d6a238a608ca56f87198de"/>
          </v:shape>
          <o:OLEObject Type="Embed" ProgID="Equation.DSMT4" ShapeID="_x0000_i1278" DrawAspect="Content" ObjectID="_1742134608" r:id="rId628"/>
        </w:object>
      </w:r>
      <w:r>
        <w:rPr>
          <w:rFonts w:ascii="新宋体" w:eastAsia="新宋体" w:hAnsi="新宋体" w:cs="新宋体"/>
        </w:rPr>
        <w:t>的取值范围为</w:t>
      </w:r>
      <w:r>
        <w:object w:dxaOrig="686" w:dyaOrig="496">
          <v:shape id="_x0000_i1279" type="#_x0000_t75" alt="eqId8b957e20a7b57f8fc6aac3790eb260db" style="width:34.5pt;height:24.75pt" o:ole="">
            <v:imagedata r:id="rId629" o:title="eqId8b957e20a7b57f8fc6aac3790eb260db"/>
          </v:shape>
          <o:OLEObject Type="Embed" ProgID="Equation.DSMT4" ShapeID="_x0000_i1279" DrawAspect="Content" ObjectID="_1742134609" r:id="rId630"/>
        </w:object>
      </w:r>
      <w:r>
        <w:rPr>
          <w:rFonts w:ascii="新宋体" w:eastAsia="新宋体" w:hAnsi="新宋体" w:cs="新宋体"/>
        </w:rPr>
        <w:t>．</w:t>
      </w:r>
    </w:p>
    <w:p w:rsidR="00592B77" w:rsidRDefault="004568C8">
      <w:pPr>
        <w:shd w:val="clear" w:color="auto" w:fill="F2F2F2"/>
        <w:spacing w:line="360" w:lineRule="auto"/>
        <w:jc w:val="left"/>
        <w:textAlignment w:val="center"/>
      </w:pPr>
      <w:r>
        <w:t>②</w:t>
      </w:r>
      <w:r>
        <w:t>由于</w:t>
      </w:r>
      <w:r>
        <w:object w:dxaOrig="862" w:dyaOrig="351">
          <v:shape id="_x0000_i1280" type="#_x0000_t75" alt="eqId868a4cf0549507ca5f2a18b2d1070085" style="width:42.75pt;height:17.25pt" o:ole="">
            <v:imagedata r:id="rId631" o:title="eqId868a4cf0549507ca5f2a18b2d1070085"/>
          </v:shape>
          <o:OLEObject Type="Embed" ProgID="Equation.DSMT4" ShapeID="_x0000_i1280" DrawAspect="Content" ObjectID="_1742134610" r:id="rId632"/>
        </w:object>
      </w:r>
      <w:r>
        <w:t>的两根为</w:t>
      </w:r>
      <w:r>
        <w:object w:dxaOrig="422" w:dyaOrig="277">
          <v:shape id="_x0000_i1281" type="#_x0000_t75" alt="eqId8ce7ae90d808f05e86ea063238e4b2f9" style="width:21pt;height:13.5pt" o:ole="">
            <v:imagedata r:id="rId526" o:title="eqId8ce7ae90d808f05e86ea063238e4b2f9"/>
          </v:shape>
          <o:OLEObject Type="Embed" ProgID="Equation.DSMT4" ShapeID="_x0000_i1281" DrawAspect="Content" ObjectID="_1742134611" r:id="rId633"/>
        </w:object>
      </w:r>
      <w:r>
        <w:t>，</w:t>
      </w:r>
    </w:p>
    <w:p w:rsidR="00592B77" w:rsidRDefault="004568C8">
      <w:pPr>
        <w:shd w:val="clear" w:color="auto" w:fill="F2F2F2"/>
        <w:spacing w:line="360" w:lineRule="auto"/>
        <w:jc w:val="left"/>
        <w:textAlignment w:val="center"/>
      </w:pPr>
      <w:r>
        <w:t>所以</w:t>
      </w:r>
      <w:r>
        <w:object w:dxaOrig="2094" w:dyaOrig="777">
          <v:shape id="_x0000_i1282" type="#_x0000_t75" alt="eqId17a18919e533833cb644da96c67dbf06" style="width:105pt;height:39pt" o:ole="">
            <v:imagedata r:id="rId634" o:title="eqId17a18919e533833cb644da96c67dbf06"/>
          </v:shape>
          <o:OLEObject Type="Embed" ProgID="Equation.DSMT4" ShapeID="_x0000_i1282" DrawAspect="Content" ObjectID="_1742134612" r:id="rId635"/>
        </w:object>
      </w:r>
      <w:r>
        <w:t>，由</w:t>
      </w:r>
      <w:r>
        <w:t>①</w:t>
      </w:r>
      <w:r>
        <w:t>知</w:t>
      </w:r>
      <w:r>
        <w:object w:dxaOrig="1812" w:dyaOrig="278">
          <v:shape id="_x0000_i1283" type="#_x0000_t75" alt="eqId0685d14383306028a8a263bfc9e08ac8" style="width:90.75pt;height:14.25pt" o:ole="">
            <v:imagedata r:id="rId636" o:title="eqId0685d14383306028a8a263bfc9e08ac8"/>
          </v:shape>
          <o:OLEObject Type="Embed" ProgID="Equation.DSMT4" ShapeID="_x0000_i1283" DrawAspect="Content" ObjectID="_1742134613" r:id="rId637"/>
        </w:object>
      </w:r>
    </w:p>
    <w:p w:rsidR="00592B77" w:rsidRDefault="004568C8">
      <w:pPr>
        <w:shd w:val="clear" w:color="auto" w:fill="F2F2F2"/>
        <w:spacing w:line="360" w:lineRule="auto"/>
        <w:jc w:val="left"/>
        <w:textAlignment w:val="center"/>
      </w:pPr>
      <w:r>
        <w:t>要证</w:t>
      </w:r>
      <w:r>
        <w:object w:dxaOrig="1214" w:dyaOrig="333">
          <v:shape id="_x0000_i1284" type="#_x0000_t75" alt="eqId29cd7e015533f8e554cd3c60f12b532b" style="width:60.75pt;height:16.5pt" o:ole="">
            <v:imagedata r:id="rId531" o:title="eqId29cd7e015533f8e554cd3c60f12b532b"/>
          </v:shape>
          <o:OLEObject Type="Embed" ProgID="Equation.DSMT4" ShapeID="_x0000_i1284" DrawAspect="Content" ObjectID="_1742134614" r:id="rId638"/>
        </w:object>
      </w:r>
      <w:r>
        <w:t>，只需证</w:t>
      </w:r>
      <w:r>
        <w:object w:dxaOrig="1882" w:dyaOrig="329">
          <v:shape id="_x0000_i1285" type="#_x0000_t75" alt="eqIdb3b95a700b7e24d975127d4a9ced37e7" style="width:93.75pt;height:16.5pt" o:ole="">
            <v:imagedata r:id="rId639" o:title="eqIdb3b95a700b7e24d975127d4a9ced37e7"/>
          </v:shape>
          <o:OLEObject Type="Embed" ProgID="Equation.DSMT4" ShapeID="_x0000_i1285" DrawAspect="Content" ObjectID="_1742134615" r:id="rId640"/>
        </w:object>
      </w:r>
      <w:r>
        <w:t>，即证：</w:t>
      </w:r>
      <w:r>
        <w:object w:dxaOrig="2692" w:dyaOrig="369">
          <v:shape id="_x0000_i1286" type="#_x0000_t75" alt="eqId07bcb9dc3f0ceaa3542d1ae525e2dfe1" style="width:134.25pt;height:18.75pt" o:ole="">
            <v:imagedata r:id="rId563" o:title="eqId07bcb9dc3f0ceaa3542d1ae525e2dfe1"/>
          </v:shape>
          <o:OLEObject Type="Embed" ProgID="Equation.DSMT4" ShapeID="_x0000_i1286" DrawAspect="Content" ObjectID="_1742134616" r:id="rId641"/>
        </w:object>
      </w:r>
    </w:p>
    <w:p w:rsidR="00592B77" w:rsidRDefault="004568C8">
      <w:pPr>
        <w:shd w:val="clear" w:color="auto" w:fill="F2F2F2"/>
        <w:spacing w:line="360" w:lineRule="auto"/>
        <w:jc w:val="left"/>
        <w:textAlignment w:val="center"/>
      </w:pPr>
      <w:r>
        <w:t>令</w:t>
      </w:r>
      <w:r>
        <w:object w:dxaOrig="2922" w:dyaOrig="330">
          <v:shape id="_x0000_i1287" type="#_x0000_t75" alt="eqIdc58e2e2ec46e8118ef8feae64d6af09d" style="width:146.25pt;height:16.5pt" o:ole="">
            <v:imagedata r:id="rId565" o:title="eqIdc58e2e2ec46e8118ef8feae64d6af09d"/>
          </v:shape>
          <o:OLEObject Type="Embed" ProgID="Equation.DSMT4" ShapeID="_x0000_i1287" DrawAspect="Content" ObjectID="_1742134617" r:id="rId642"/>
        </w:object>
      </w:r>
      <w:r>
        <w:t>，则</w:t>
      </w:r>
      <w:r>
        <w:object w:dxaOrig="2534" w:dyaOrig="581">
          <v:shape id="_x0000_i1288" type="#_x0000_t75" alt="eqIdab8ee58962a8d9ade865ef0dcb70d157" style="width:126.75pt;height:29.25pt" o:ole="">
            <v:imagedata r:id="rId643" o:title="eqIdab8ee58962a8d9ade865ef0dcb70d157"/>
          </v:shape>
          <o:OLEObject Type="Embed" ProgID="Equation.DSMT4" ShapeID="_x0000_i1288" DrawAspect="Content" ObjectID="_1742134618" r:id="rId644"/>
        </w:object>
      </w:r>
    </w:p>
    <w:p w:rsidR="00592B77" w:rsidRDefault="004568C8">
      <w:pPr>
        <w:shd w:val="clear" w:color="auto" w:fill="F2F2F2"/>
        <w:spacing w:line="360" w:lineRule="auto"/>
        <w:jc w:val="left"/>
        <w:textAlignment w:val="center"/>
      </w:pPr>
      <w:r>
        <w:t>令</w:t>
      </w:r>
      <w:r>
        <w:object w:dxaOrig="1372" w:dyaOrig="348">
          <v:shape id="_x0000_i1289" type="#_x0000_t75" alt="eqIdea634d1eed30aa75c185c6022ee56b98" style="width:68.25pt;height:17.25pt" o:ole="">
            <v:imagedata r:id="rId645" o:title="eqIdea634d1eed30aa75c185c6022ee56b98"/>
          </v:shape>
          <o:OLEObject Type="Embed" ProgID="Equation.DSMT4" ShapeID="_x0000_i1289" DrawAspect="Content" ObjectID="_1742134619" r:id="rId646"/>
        </w:object>
      </w:r>
      <w:r>
        <w:t>，则</w:t>
      </w:r>
      <w:r>
        <w:object w:dxaOrig="1126" w:dyaOrig="358">
          <v:shape id="_x0000_i1290" type="#_x0000_t75" alt="eqId12d3196af0f872594c8ffe66b2866f6f" style="width:56.25pt;height:18pt" o:ole="">
            <v:imagedata r:id="rId647" o:title="eqId12d3196af0f872594c8ffe66b2866f6f"/>
          </v:shape>
          <o:OLEObject Type="Embed" ProgID="Equation.DSMT4" ShapeID="_x0000_i1290" DrawAspect="Content" ObjectID="_1742134620" r:id="rId648"/>
        </w:object>
      </w:r>
      <w:r>
        <w:t>.</w:t>
      </w:r>
    </w:p>
    <w:p w:rsidR="00592B77" w:rsidRDefault="004568C8">
      <w:pPr>
        <w:shd w:val="clear" w:color="auto" w:fill="F2F2F2"/>
        <w:spacing w:line="360" w:lineRule="auto"/>
        <w:jc w:val="left"/>
        <w:textAlignment w:val="center"/>
      </w:pPr>
      <w:r>
        <w:t>当</w:t>
      </w:r>
      <w:r>
        <w:object w:dxaOrig="492" w:dyaOrig="239">
          <v:shape id="_x0000_i1291" type="#_x0000_t75" alt="eqId08115d6d9f876dea921a4d32260ff1fb" style="width:24.75pt;height:12pt" o:ole="">
            <v:imagedata r:id="rId95" o:title="eqId08115d6d9f876dea921a4d32260ff1fb"/>
          </v:shape>
          <o:OLEObject Type="Embed" ProgID="Equation.DSMT4" ShapeID="_x0000_i1291" DrawAspect="Content" ObjectID="_1742134621" r:id="rId649"/>
        </w:object>
      </w:r>
      <w:r>
        <w:t>时，</w:t>
      </w:r>
      <w:r>
        <w:object w:dxaOrig="792" w:dyaOrig="356">
          <v:shape id="_x0000_i1292" type="#_x0000_t75" alt="eqId4e9cbe7b1936d959d4badef863bd0832" style="width:39.75pt;height:18pt" o:ole="">
            <v:imagedata r:id="rId650" o:title="eqId4e9cbe7b1936d959d4badef863bd0832"/>
          </v:shape>
          <o:OLEObject Type="Embed" ProgID="Equation.DSMT4" ShapeID="_x0000_i1292" DrawAspect="Content" ObjectID="_1742134622" r:id="rId651"/>
        </w:object>
      </w:r>
      <w:r>
        <w:t>，此时函数</w:t>
      </w:r>
      <w:r>
        <w:object w:dxaOrig="422" w:dyaOrig="362">
          <v:shape id="_x0000_i1293" type="#_x0000_t75" alt="eqIde6cc4a85bbf152031dc8ebd182e44ead" style="width:21pt;height:18pt" o:ole="">
            <v:imagedata r:id="rId652" o:title="eqIde6cc4a85bbf152031dc8ebd182e44ead"/>
          </v:shape>
          <o:OLEObject Type="Embed" ProgID="Equation.DSMT4" ShapeID="_x0000_i1293" DrawAspect="Content" ObjectID="_1742134623" r:id="rId653"/>
        </w:object>
      </w:r>
      <w:r>
        <w:t>单调递增，所以，</w:t>
      </w:r>
      <w:r>
        <w:object w:dxaOrig="1302" w:dyaOrig="359">
          <v:shape id="_x0000_i1294" type="#_x0000_t75" alt="eqId26439b6adfa555a3da79890ab5f51fe7" style="width:65.25pt;height:18pt" o:ole="">
            <v:imagedata r:id="rId654" o:title="eqId26439b6adfa555a3da79890ab5f51fe7"/>
          </v:shape>
          <o:OLEObject Type="Embed" ProgID="Equation.DSMT4" ShapeID="_x0000_i1294" DrawAspect="Content" ObjectID="_1742134624" r:id="rId655"/>
        </w:object>
      </w:r>
      <w:r>
        <w:t>，即</w:t>
      </w:r>
      <w:r>
        <w:object w:dxaOrig="827" w:dyaOrig="276">
          <v:shape id="_x0000_i1295" type="#_x0000_t75" alt="eqId8166e75ef9ebda44ee6c4f23209acca3" style="width:41.25pt;height:13.5pt" o:ole="">
            <v:imagedata r:id="rId656" o:title="eqId8166e75ef9ebda44ee6c4f23209acca3"/>
          </v:shape>
          <o:OLEObject Type="Embed" ProgID="Equation.DSMT4" ShapeID="_x0000_i1295" DrawAspect="Content" ObjectID="_1742134625" r:id="rId657"/>
        </w:object>
      </w:r>
      <w:r>
        <w:t>.</w:t>
      </w:r>
    </w:p>
    <w:p w:rsidR="00592B77" w:rsidRDefault="004568C8">
      <w:pPr>
        <w:shd w:val="clear" w:color="auto" w:fill="F2F2F2"/>
        <w:spacing w:line="360" w:lineRule="auto"/>
        <w:jc w:val="left"/>
        <w:textAlignment w:val="center"/>
      </w:pPr>
      <w:r>
        <w:t>所以</w:t>
      </w:r>
      <w:r>
        <w:object w:dxaOrig="5896" w:dyaOrig="580">
          <v:shape id="_x0000_i1296" type="#_x0000_t75" alt="eqId79e3cf3ceafb03c9a5f058ad114f9a43" style="width:294.75pt;height:29.25pt" o:ole="">
            <v:imagedata r:id="rId658" o:title="eqId79e3cf3ceafb03c9a5f058ad114f9a43"/>
          </v:shape>
          <o:OLEObject Type="Embed" ProgID="Equation.DSMT4" ShapeID="_x0000_i1296" DrawAspect="Content" ObjectID="_1742134626" r:id="rId659"/>
        </w:object>
      </w:r>
    </w:p>
    <w:p w:rsidR="00592B77" w:rsidRDefault="004568C8">
      <w:pPr>
        <w:shd w:val="clear" w:color="auto" w:fill="F2F2F2"/>
        <w:spacing w:line="360" w:lineRule="auto"/>
        <w:jc w:val="left"/>
        <w:textAlignment w:val="center"/>
      </w:pPr>
      <w:r>
        <w:t>又</w:t>
      </w:r>
      <w:r>
        <w:object w:dxaOrig="1584" w:dyaOrig="584">
          <v:shape id="_x0000_i1297" type="#_x0000_t75" alt="eqId72a6086bb73facfd35ac802a05e28dd9" style="width:79.5pt;height:29.25pt" o:ole="">
            <v:imagedata r:id="rId660" o:title="eqId72a6086bb73facfd35ac802a05e28dd9"/>
          </v:shape>
          <o:OLEObject Type="Embed" ProgID="Equation.DSMT4" ShapeID="_x0000_i1297" DrawAspect="Content" ObjectID="_1742134627" r:id="rId661"/>
        </w:object>
      </w:r>
      <w:r>
        <w:t>，在</w:t>
      </w:r>
      <w:r>
        <w:object w:dxaOrig="651" w:dyaOrig="279">
          <v:shape id="_x0000_i1298" type="#_x0000_t75" alt="eqId870ebc2f7aabb028024894568d749934" style="width:32.25pt;height:14.25pt" o:ole="">
            <v:imagedata r:id="rId142" o:title="eqId870ebc2f7aabb028024894568d749934"/>
          </v:shape>
          <o:OLEObject Type="Embed" ProgID="Equation.DSMT4" ShapeID="_x0000_i1298" DrawAspect="Content" ObjectID="_1742134628" r:id="rId662"/>
        </w:object>
      </w:r>
      <w:r>
        <w:t>上单调递增</w:t>
      </w:r>
    </w:p>
    <w:p w:rsidR="00592B77" w:rsidRDefault="004568C8">
      <w:pPr>
        <w:shd w:val="clear" w:color="auto" w:fill="F2F2F2"/>
        <w:spacing w:line="360" w:lineRule="auto"/>
        <w:jc w:val="left"/>
        <w:textAlignment w:val="center"/>
      </w:pPr>
      <w:r>
        <w:t>所以</w:t>
      </w:r>
      <w:r>
        <w:object w:dxaOrig="1426" w:dyaOrig="317">
          <v:shape id="_x0000_i1299" type="#_x0000_t75" alt="eqId0e3d5de67b1bc06ab0a49dd55460d339" style="width:71.25pt;height:15.75pt" o:ole="">
            <v:imagedata r:id="rId663" o:title="eqId0e3d5de67b1bc06ab0a49dd55460d339"/>
          </v:shape>
          <o:OLEObject Type="Embed" ProgID="Equation.DSMT4" ShapeID="_x0000_i1299" DrawAspect="Content" ObjectID="_1742134629" r:id="rId664"/>
        </w:object>
      </w:r>
      <w:r>
        <w:t>，所以</w:t>
      </w:r>
      <w:r>
        <w:object w:dxaOrig="440" w:dyaOrig="279">
          <v:shape id="_x0000_i1300" type="#_x0000_t75" alt="eqId0eb7df298a9364b36e079a61caec815c" style="width:21.75pt;height:14.25pt" o:ole="">
            <v:imagedata r:id="rId140" o:title="eqId0eb7df298a9364b36e079a61caec815c"/>
          </v:shape>
          <o:OLEObject Type="Embed" ProgID="Equation.DSMT4" ShapeID="_x0000_i1300" DrawAspect="Content" ObjectID="_1742134630" r:id="rId665"/>
        </w:object>
      </w:r>
      <w:r>
        <w:t>在</w:t>
      </w:r>
      <w:r>
        <w:object w:dxaOrig="651" w:dyaOrig="279">
          <v:shape id="_x0000_i1301" type="#_x0000_t75" alt="eqId870ebc2f7aabb028024894568d749934" style="width:32.25pt;height:14.25pt" o:ole="">
            <v:imagedata r:id="rId142" o:title="eqId870ebc2f7aabb028024894568d749934"/>
          </v:shape>
          <o:OLEObject Type="Embed" ProgID="Equation.DSMT4" ShapeID="_x0000_i1301" DrawAspect="Content" ObjectID="_1742134631" r:id="rId666"/>
        </w:object>
      </w:r>
      <w:r>
        <w:t>上单调递增，</w:t>
      </w:r>
    </w:p>
    <w:p w:rsidR="00592B77" w:rsidRDefault="004568C8">
      <w:pPr>
        <w:shd w:val="clear" w:color="auto" w:fill="F2F2F2"/>
        <w:spacing w:line="360" w:lineRule="auto"/>
        <w:jc w:val="left"/>
        <w:textAlignment w:val="center"/>
      </w:pPr>
      <w:r>
        <w:t>可得</w:t>
      </w:r>
      <w:r>
        <w:object w:dxaOrig="1319" w:dyaOrig="277">
          <v:shape id="_x0000_i1302" type="#_x0000_t75" alt="eqId678057f2db80239cc9875a90c2eff6ec" style="width:66pt;height:13.5pt" o:ole="">
            <v:imagedata r:id="rId667" o:title="eqId678057f2db80239cc9875a90c2eff6ec"/>
          </v:shape>
          <o:OLEObject Type="Embed" ProgID="Equation.DSMT4" ShapeID="_x0000_i1302" DrawAspect="Content" ObjectID="_1742134632" r:id="rId668"/>
        </w:object>
      </w:r>
      <w:r>
        <w:t>，因为，</w:t>
      </w:r>
      <w:r>
        <w:object w:dxaOrig="1056" w:dyaOrig="315">
          <v:shape id="_x0000_i1303" type="#_x0000_t75" alt="eqId6f1a5699410baa270f3fa8153ab346e3" style="width:52.5pt;height:15.75pt" o:ole="">
            <v:imagedata r:id="rId560" o:title="eqId6f1a5699410baa270f3fa8153ab346e3"/>
          </v:shape>
          <o:OLEObject Type="Embed" ProgID="Equation.DSMT4" ShapeID="_x0000_i1303" DrawAspect="Content" ObjectID="_1742134633" r:id="rId669"/>
        </w:object>
      </w:r>
      <w:r>
        <w:t>故得证</w:t>
      </w:r>
      <w:r>
        <w:object w:dxaOrig="2076" w:dyaOrig="370">
          <v:shape id="_x0000_i1304" type="#_x0000_t75" alt="eqId91146818e8721e4cc2b511918152791a" style="width:103.5pt;height:18.75pt" o:ole="">
            <v:imagedata r:id="rId670" o:title="eqId91146818e8721e4cc2b511918152791a"/>
          </v:shape>
          <o:OLEObject Type="Embed" ProgID="Equation.DSMT4" ShapeID="_x0000_i1304" DrawAspect="Content" ObjectID="_1742134634" r:id="rId671"/>
        </w:object>
      </w:r>
      <w:r>
        <w:t>，</w:t>
      </w:r>
    </w:p>
    <w:p w:rsidR="00592B77" w:rsidRDefault="004568C8">
      <w:pPr>
        <w:shd w:val="clear" w:color="auto" w:fill="F2F2F2"/>
        <w:spacing w:line="360" w:lineRule="auto"/>
        <w:jc w:val="left"/>
        <w:textAlignment w:val="center"/>
      </w:pPr>
      <w:r>
        <w:t>即</w:t>
      </w:r>
      <w:r>
        <w:object w:dxaOrig="1214" w:dyaOrig="333">
          <v:shape id="_x0000_i1305" type="#_x0000_t75" alt="eqId29cd7e015533f8e554cd3c60f12b532b" style="width:60.75pt;height:16.5pt" o:ole="">
            <v:imagedata r:id="rId531" o:title="eqId29cd7e015533f8e554cd3c60f12b532b"/>
          </v:shape>
          <o:OLEObject Type="Embed" ProgID="Equation.DSMT4" ShapeID="_x0000_i1305" DrawAspect="Content" ObjectID="_1742134635" r:id="rId672"/>
        </w:object>
      </w:r>
      <w:r>
        <w:t>.</w:t>
      </w:r>
    </w:p>
    <w:p w:rsidR="00592B77" w:rsidRDefault="004568C8">
      <w:pPr>
        <w:shd w:val="clear" w:color="auto" w:fill="F2F2F2"/>
        <w:spacing w:line="360" w:lineRule="auto"/>
        <w:jc w:val="left"/>
        <w:textAlignment w:val="center"/>
      </w:pPr>
      <w:r>
        <w:t>【点睛】方法点睛：利用导数证明不等式问题，方法如下：</w:t>
      </w:r>
    </w:p>
    <w:p w:rsidR="00592B77" w:rsidRDefault="004568C8">
      <w:pPr>
        <w:shd w:val="clear" w:color="auto" w:fill="F2F2F2"/>
        <w:spacing w:line="360" w:lineRule="auto"/>
        <w:jc w:val="left"/>
        <w:textAlignment w:val="center"/>
      </w:pPr>
      <w:r>
        <w:t>（</w:t>
      </w:r>
      <w:r>
        <w:t>1</w:t>
      </w:r>
      <w:r>
        <w:t>）直接构造函数法：证明不等式</w:t>
      </w:r>
      <w:r>
        <w:object w:dxaOrig="1144" w:dyaOrig="386">
          <v:shape id="_x0000_i1306" type="#_x0000_t75" alt="eqIdf4acda6b6464db27e1ec18a1522406d2" style="width:57pt;height:19.5pt" o:ole="">
            <v:imagedata r:id="rId673" o:title="eqIdf4acda6b6464db27e1ec18a1522406d2"/>
          </v:shape>
          <o:OLEObject Type="Embed" ProgID="Equation.DSMT4" ShapeID="_x0000_i1306" DrawAspect="Content" ObjectID="_1742134636" r:id="rId674"/>
        </w:object>
      </w:r>
      <w:r>
        <w:t>（或</w:t>
      </w:r>
      <w:r>
        <w:object w:dxaOrig="1144" w:dyaOrig="386">
          <v:shape id="_x0000_i1307" type="#_x0000_t75" alt="eqId44e312eca38032174f9739126b81d012" style="width:57pt;height:19.5pt" o:ole="">
            <v:imagedata r:id="rId675" o:title="eqId44e312eca38032174f9739126b81d012"/>
          </v:shape>
          <o:OLEObject Type="Embed" ProgID="Equation.DSMT4" ShapeID="_x0000_i1307" DrawAspect="Content" ObjectID="_1742134637" r:id="rId676"/>
        </w:object>
      </w:r>
      <w:r>
        <w:t>）转化为证明</w:t>
      </w:r>
      <w:r>
        <w:object w:dxaOrig="1443" w:dyaOrig="395">
          <v:shape id="_x0000_i1308" type="#_x0000_t75" alt="eqId0b5b017de7aec0711fef053f1a0197a3" style="width:1in;height:19.5pt" o:ole="">
            <v:imagedata r:id="rId677" o:title="eqId0b5b017de7aec0711fef053f1a0197a3"/>
          </v:shape>
          <o:OLEObject Type="Embed" ProgID="Equation.DSMT4" ShapeID="_x0000_i1308" DrawAspect="Content" ObjectID="_1742134638" r:id="rId678"/>
        </w:object>
      </w:r>
      <w:r>
        <w:t>（或</w:t>
      </w:r>
      <w:r>
        <w:object w:dxaOrig="1443" w:dyaOrig="395">
          <v:shape id="_x0000_i1309" type="#_x0000_t75" alt="eqId62b839a9cb3191d11dec6c3ecfdd9ddf" style="width:1in;height:19.5pt" o:ole="">
            <v:imagedata r:id="rId679" o:title="eqId62b839a9cb3191d11dec6c3ecfdd9ddf"/>
          </v:shape>
          <o:OLEObject Type="Embed" ProgID="Equation.DSMT4" ShapeID="_x0000_i1309" DrawAspect="Content" ObjectID="_1742134639" r:id="rId680"/>
        </w:object>
      </w:r>
      <w:r>
        <w:t>），进而构造辅助函数</w:t>
      </w:r>
      <w:r>
        <w:object w:dxaOrig="1742" w:dyaOrig="377">
          <v:shape id="_x0000_i1310" type="#_x0000_t75" alt="eqIdcffa662f0273f0921c1fa4727f632395" style="width:87pt;height:18.75pt" o:ole="">
            <v:imagedata r:id="rId681" o:title="eqIdcffa662f0273f0921c1fa4727f632395"/>
          </v:shape>
          <o:OLEObject Type="Embed" ProgID="Equation.DSMT4" ShapeID="_x0000_i1310" DrawAspect="Content" ObjectID="_1742134640" r:id="rId682"/>
        </w:object>
      </w:r>
      <w:r>
        <w:t>；</w:t>
      </w:r>
    </w:p>
    <w:p w:rsidR="00592B77" w:rsidRDefault="004568C8">
      <w:pPr>
        <w:shd w:val="clear" w:color="auto" w:fill="F2F2F2"/>
        <w:spacing w:line="360" w:lineRule="auto"/>
        <w:jc w:val="left"/>
        <w:textAlignment w:val="center"/>
      </w:pPr>
      <w:r>
        <w:t>（</w:t>
      </w:r>
      <w:r>
        <w:t>2</w:t>
      </w:r>
      <w:r>
        <w:t>）适当放缩构造法：一是根据已知条件适当放缩；二是利用常见放缩结论；</w:t>
      </w:r>
    </w:p>
    <w:p w:rsidR="00592B77" w:rsidRDefault="004568C8">
      <w:pPr>
        <w:shd w:val="clear" w:color="auto" w:fill="F2F2F2"/>
        <w:spacing w:line="360" w:lineRule="auto"/>
        <w:jc w:val="left"/>
        <w:textAlignment w:val="center"/>
      </w:pPr>
      <w:r>
        <w:t>（</w:t>
      </w:r>
      <w:r>
        <w:t>3</w:t>
      </w:r>
      <w:r>
        <w:t>）构造</w:t>
      </w:r>
      <w:r>
        <w:t>“</w:t>
      </w:r>
      <w:r>
        <w:t>形似</w:t>
      </w:r>
      <w:r>
        <w:t>”</w:t>
      </w:r>
      <w:r>
        <w:t>函数，稍作变形再构造，对原不等式同解变形，根据相似结构构造辅助函数</w:t>
      </w:r>
      <w:r>
        <w:t>.</w:t>
      </w:r>
    </w:p>
    <w:p w:rsidR="00592B77" w:rsidRDefault="00E3383A">
      <w:pPr>
        <w:spacing w:line="360" w:lineRule="auto"/>
        <w:jc w:val="left"/>
        <w:textAlignment w:val="center"/>
      </w:pPr>
      <w:r>
        <w:t>8</w:t>
      </w:r>
      <w:r w:rsidR="004568C8">
        <w:t>．已知函数</w:t>
      </w:r>
      <w:r w:rsidR="004568C8">
        <w:object w:dxaOrig="3414" w:dyaOrig="385">
          <v:shape id="_x0000_i1311" type="#_x0000_t75" alt="eqId296ab69cff8dec40e2c94833dc946fd1" style="width:171pt;height:19.5pt" o:ole="">
            <v:imagedata r:id="rId683" o:title="eqId296ab69cff8dec40e2c94833dc946fd1"/>
          </v:shape>
          <o:OLEObject Type="Embed" ProgID="Equation.DSMT4" ShapeID="_x0000_i1311" DrawAspect="Content" ObjectID="_1742134641" r:id="rId684"/>
        </w:object>
      </w:r>
      <w:r w:rsidR="004568C8">
        <w:t>（</w:t>
      </w:r>
      <w:r w:rsidR="004568C8">
        <w:object w:dxaOrig="1056" w:dyaOrig="237">
          <v:shape id="_x0000_i1312" type="#_x0000_t75" alt="eqId594663e98b797cdc4efbd098cc15854f" style="width:52.5pt;height:12pt" o:ole="">
            <v:imagedata r:id="rId685" o:title="eqId594663e98b797cdc4efbd098cc15854f"/>
          </v:shape>
          <o:OLEObject Type="Embed" ProgID="Equation.DSMT4" ShapeID="_x0000_i1312" DrawAspect="Content" ObjectID="_1742134642" r:id="rId686"/>
        </w:object>
      </w:r>
      <w:r w:rsidR="004568C8">
        <w:t>是自然对数的底数）</w:t>
      </w:r>
      <w:r w:rsidR="004568C8">
        <w:t>.</w:t>
      </w:r>
    </w:p>
    <w:p w:rsidR="00592B77" w:rsidRDefault="004568C8">
      <w:pPr>
        <w:spacing w:line="360" w:lineRule="auto"/>
        <w:jc w:val="left"/>
        <w:textAlignment w:val="center"/>
      </w:pPr>
      <w:r>
        <w:t>(1)</w:t>
      </w:r>
      <w:r>
        <w:t>若</w:t>
      </w:r>
      <w:r>
        <w:object w:dxaOrig="545" w:dyaOrig="240">
          <v:shape id="_x0000_i1313" type="#_x0000_t75" alt="eqIde94f16d5ed858699bfea5039a7bf8ae6" style="width:27pt;height:12pt" o:ole="">
            <v:imagedata r:id="rId687" o:title="eqIde94f16d5ed858699bfea5039a7bf8ae6"/>
          </v:shape>
          <o:OLEObject Type="Embed" ProgID="Equation.DSMT4" ShapeID="_x0000_i1313" DrawAspect="Content" ObjectID="_1742134643" r:id="rId688"/>
        </w:object>
      </w:r>
      <w:r>
        <w:t>，求曲线</w:t>
      </w:r>
      <w:r>
        <w:object w:dxaOrig="809" w:dyaOrig="285">
          <v:shape id="_x0000_i1314" type="#_x0000_t75" alt="eqId51c530f4b7491b95acb8ce3eef9aa09d" style="width:40.5pt;height:14.25pt" o:ole="">
            <v:imagedata r:id="rId689" o:title="eqId51c530f4b7491b95acb8ce3eef9aa09d"/>
          </v:shape>
          <o:OLEObject Type="Embed" ProgID="Equation.DSMT4" ShapeID="_x0000_i1314" DrawAspect="Content" ObjectID="_1742134644" r:id="rId690"/>
        </w:object>
      </w:r>
      <w:r>
        <w:t>在点</w:t>
      </w:r>
      <w:r>
        <w:object w:dxaOrig="792" w:dyaOrig="282">
          <v:shape id="_x0000_i1315" type="#_x0000_t75" alt="eqId68c6b6a11760d0724b0b60e55970e229" style="width:39.75pt;height:14.25pt" o:ole="">
            <v:imagedata r:id="rId691" o:title="eqId68c6b6a11760d0724b0b60e55970e229"/>
          </v:shape>
          <o:OLEObject Type="Embed" ProgID="Equation.DSMT4" ShapeID="_x0000_i1315" DrawAspect="Content" ObjectID="_1742134645" r:id="rId692"/>
        </w:object>
      </w:r>
      <w:r>
        <w:t>处的切线方程；</w:t>
      </w:r>
    </w:p>
    <w:p w:rsidR="00592B77" w:rsidRDefault="004568C8">
      <w:pPr>
        <w:spacing w:line="360" w:lineRule="auto"/>
        <w:jc w:val="left"/>
        <w:textAlignment w:val="center"/>
      </w:pPr>
      <w:r>
        <w:t>(2)</w:t>
      </w:r>
      <w:r>
        <w:t>若函数</w:t>
      </w:r>
      <w:r>
        <w:object w:dxaOrig="423" w:dyaOrig="257">
          <v:shape id="_x0000_i1316" type="#_x0000_t75" alt="eqId4fe7d5809da02c15a43a0e9a898b9086" style="width:21pt;height:12.75pt" o:ole="">
            <v:imagedata r:id="rId101" o:title="eqId4fe7d5809da02c15a43a0e9a898b9086"/>
          </v:shape>
          <o:OLEObject Type="Embed" ProgID="Equation.DSMT4" ShapeID="_x0000_i1316" DrawAspect="Content" ObjectID="_1742134646" r:id="rId693"/>
        </w:object>
      </w:r>
      <w:r>
        <w:t>有</w:t>
      </w:r>
      <w:r>
        <w:t>3</w:t>
      </w:r>
      <w:r>
        <w:t>个极值点</w:t>
      </w:r>
      <w:r>
        <w:object w:dxaOrig="722" w:dyaOrig="315">
          <v:shape id="_x0000_i1317" type="#_x0000_t75" alt="eqId05b8ec9d4206ea66a02de5c4a1e1e911" style="width:36pt;height:15.75pt" o:ole="">
            <v:imagedata r:id="rId694" o:title="eqId05b8ec9d4206ea66a02de5c4a1e1e911"/>
          </v:shape>
          <o:OLEObject Type="Embed" ProgID="Equation.DSMT4" ShapeID="_x0000_i1317" DrawAspect="Content" ObjectID="_1742134647" r:id="rId695"/>
        </w:object>
      </w:r>
      <w:r>
        <w:t>，</w:t>
      </w:r>
      <w:r>
        <w:object w:dxaOrig="1179" w:dyaOrig="352">
          <v:shape id="_x0000_i1318" type="#_x0000_t75" alt="eqId77d8497037b86d5502ad9d8b9bc3635c" style="width:59.25pt;height:17.25pt" o:ole="">
            <v:imagedata r:id="rId696" o:title="eqId77d8497037b86d5502ad9d8b9bc3635c"/>
          </v:shape>
          <o:OLEObject Type="Embed" ProgID="Equation.DSMT4" ShapeID="_x0000_i1318" DrawAspect="Content" ObjectID="_1742134648" r:id="rId697"/>
        </w:object>
      </w:r>
      <w:r>
        <w:t>，</w:t>
      </w:r>
    </w:p>
    <w:p w:rsidR="00592B77" w:rsidRDefault="004568C8">
      <w:pPr>
        <w:spacing w:line="360" w:lineRule="auto"/>
        <w:jc w:val="left"/>
        <w:textAlignment w:val="center"/>
      </w:pPr>
      <w:r>
        <w:t>（</w:t>
      </w:r>
      <w:r>
        <w:t>i</w:t>
      </w:r>
      <w:r>
        <w:t>）求实数</w:t>
      </w:r>
      <w:r>
        <w:rPr>
          <w:rFonts w:eastAsia="Times New Roman"/>
          <w:i/>
        </w:rPr>
        <w:t>m</w:t>
      </w:r>
      <w:r>
        <w:t>的取值范围；</w:t>
      </w:r>
    </w:p>
    <w:p w:rsidR="00592B77" w:rsidRDefault="004568C8">
      <w:pPr>
        <w:spacing w:line="360" w:lineRule="auto"/>
        <w:jc w:val="left"/>
        <w:textAlignment w:val="center"/>
      </w:pPr>
      <w:r>
        <w:t>（</w:t>
      </w:r>
      <w:r>
        <w:t>ii</w:t>
      </w:r>
      <w:r>
        <w:t>）证明：</w:t>
      </w:r>
      <w:r>
        <w:object w:dxaOrig="1549" w:dyaOrig="596">
          <v:shape id="_x0000_i1319" type="#_x0000_t75" alt="eqId45abcf85e04819f5146bb4cf20a8e76d" style="width:77.25pt;height:30pt" o:ole="">
            <v:imagedata r:id="rId698" o:title="eqId45abcf85e04819f5146bb4cf20a8e76d"/>
          </v:shape>
          <o:OLEObject Type="Embed" ProgID="Equation.DSMT4" ShapeID="_x0000_i1319" DrawAspect="Content" ObjectID="_1742134649" r:id="rId699"/>
        </w:object>
      </w:r>
      <w:r>
        <w:t>.</w:t>
      </w:r>
    </w:p>
    <w:bookmarkEnd w:id="0"/>
    <w:p w:rsidR="00592B77" w:rsidRDefault="004568C8">
      <w:pPr>
        <w:shd w:val="clear" w:color="auto" w:fill="F2F2F2"/>
        <w:spacing w:line="360" w:lineRule="auto"/>
        <w:jc w:val="left"/>
        <w:textAlignment w:val="center"/>
      </w:pPr>
      <w:r>
        <w:t>【答案】</w:t>
      </w:r>
      <w:r>
        <w:t>(1)</w:t>
      </w:r>
      <w:r>
        <w:object w:dxaOrig="1197" w:dyaOrig="284">
          <v:shape id="_x0000_i1320" type="#_x0000_t75" alt="eqId209ee52ee03e2ba988a118277c2012a7" style="width:60pt;height:14.25pt" o:ole="">
            <v:imagedata r:id="rId700" o:title="eqId209ee52ee03e2ba988a118277c2012a7"/>
          </v:shape>
          <o:OLEObject Type="Embed" ProgID="Equation.DSMT4" ShapeID="_x0000_i1320" DrawAspect="Content" ObjectID="_1742134650" r:id="rId701"/>
        </w:object>
      </w:r>
      <w:r>
        <w:t>；</w:t>
      </w:r>
      <w:r>
        <w:t>(2)</w:t>
      </w:r>
      <w:r>
        <w:t>（</w:t>
      </w:r>
      <w:r>
        <w:t>i</w:t>
      </w:r>
      <w:r>
        <w:t>）</w:t>
      </w:r>
      <w:r>
        <w:object w:dxaOrig="792" w:dyaOrig="548">
          <v:shape id="_x0000_i1321" type="#_x0000_t75" alt="eqId5373b4c1d0e11fdfa859ade036c30c10" style="width:39.75pt;height:27.75pt" o:ole="">
            <v:imagedata r:id="rId702" o:title="eqId5373b4c1d0e11fdfa859ade036c30c10"/>
          </v:shape>
          <o:OLEObject Type="Embed" ProgID="Equation.DSMT4" ShapeID="_x0000_i1321" DrawAspect="Content" ObjectID="_1742134651" r:id="rId703"/>
        </w:object>
      </w:r>
      <w:r>
        <w:t>；（</w:t>
      </w:r>
      <w:r>
        <w:t>ii</w:t>
      </w:r>
      <w:r>
        <w:t>）证明见解析</w:t>
      </w:r>
      <w:r>
        <w:t>.</w:t>
      </w:r>
    </w:p>
    <w:p w:rsidR="00592B77" w:rsidRDefault="004568C8">
      <w:pPr>
        <w:shd w:val="clear" w:color="auto" w:fill="F2F2F2"/>
        <w:spacing w:line="360" w:lineRule="auto"/>
        <w:jc w:val="left"/>
        <w:textAlignment w:val="center"/>
      </w:pPr>
      <w:r>
        <w:t>【分析】（</w:t>
      </w:r>
      <w:r>
        <w:t>1</w:t>
      </w:r>
      <w:r>
        <w:t>）把</w:t>
      </w:r>
      <w:r>
        <w:object w:dxaOrig="545" w:dyaOrig="240">
          <v:shape id="_x0000_i1322" type="#_x0000_t75" alt="eqIde94f16d5ed858699bfea5039a7bf8ae6" style="width:27pt;height:12pt" o:ole="">
            <v:imagedata r:id="rId687" o:title="eqIde94f16d5ed858699bfea5039a7bf8ae6"/>
          </v:shape>
          <o:OLEObject Type="Embed" ProgID="Equation.DSMT4" ShapeID="_x0000_i1322" DrawAspect="Content" ObjectID="_1742134652" r:id="rId704"/>
        </w:object>
      </w:r>
      <w:r>
        <w:t>代入，求出函数</w:t>
      </w:r>
      <w:r>
        <w:object w:dxaOrig="423" w:dyaOrig="257">
          <v:shape id="_x0000_i1323" type="#_x0000_t75" alt="eqId4fe7d5809da02c15a43a0e9a898b9086" style="width:21pt;height:12.75pt" o:ole="">
            <v:imagedata r:id="rId101" o:title="eqId4fe7d5809da02c15a43a0e9a898b9086"/>
          </v:shape>
          <o:OLEObject Type="Embed" ProgID="Equation.DSMT4" ShapeID="_x0000_i1323" DrawAspect="Content" ObjectID="_1742134653" r:id="rId705"/>
        </w:object>
      </w:r>
      <w:r>
        <w:t>的导数，利用导数的几何意义求解作答</w:t>
      </w:r>
      <w:r>
        <w:t>.</w:t>
      </w:r>
    </w:p>
    <w:p w:rsidR="00592B77" w:rsidRDefault="004568C8">
      <w:pPr>
        <w:shd w:val="clear" w:color="auto" w:fill="F2F2F2"/>
        <w:spacing w:line="360" w:lineRule="auto"/>
        <w:jc w:val="left"/>
        <w:textAlignment w:val="center"/>
      </w:pPr>
      <w:r>
        <w:lastRenderedPageBreak/>
        <w:t>（</w:t>
      </w:r>
      <w:r>
        <w:t>2</w:t>
      </w:r>
      <w:r>
        <w:t>）（</w:t>
      </w:r>
      <w:r>
        <w:t>i</w:t>
      </w:r>
      <w:r>
        <w:t>）根据给定条件可得</w:t>
      </w:r>
      <w:r>
        <w:object w:dxaOrig="862" w:dyaOrig="351">
          <v:shape id="_x0000_i1324" type="#_x0000_t75" alt="eqId868a4cf0549507ca5f2a18b2d1070085" style="width:42.75pt;height:17.25pt" o:ole="">
            <v:imagedata r:id="rId631" o:title="eqId868a4cf0549507ca5f2a18b2d1070085"/>
          </v:shape>
          <o:OLEObject Type="Embed" ProgID="Equation.DSMT4" ShapeID="_x0000_i1324" DrawAspect="Content" ObjectID="_1742134654" r:id="rId706"/>
        </w:object>
      </w:r>
      <w:r>
        <w:t>有三个不同的解，构造函数</w:t>
      </w:r>
      <w:r>
        <w:object w:dxaOrig="1021" w:dyaOrig="321">
          <v:shape id="_x0000_i1325" type="#_x0000_t75" alt="eqId4ca6b19f697bee80cbafe4f8197e8bb3" style="width:51pt;height:15.75pt" o:ole="">
            <v:imagedata r:id="rId707" o:title="eqId4ca6b19f697bee80cbafe4f8197e8bb3"/>
          </v:shape>
          <o:OLEObject Type="Embed" ProgID="Equation.DSMT4" ShapeID="_x0000_i1325" DrawAspect="Content" ObjectID="_1742134655" r:id="rId708"/>
        </w:object>
      </w:r>
      <w:r>
        <w:t>，探讨其性质即可推理作答</w:t>
      </w:r>
      <w:r>
        <w:t>.</w:t>
      </w:r>
    </w:p>
    <w:p w:rsidR="00592B77" w:rsidRDefault="004568C8">
      <w:pPr>
        <w:shd w:val="clear" w:color="auto" w:fill="F2F2F2"/>
        <w:spacing w:line="360" w:lineRule="auto"/>
        <w:jc w:val="left"/>
        <w:textAlignment w:val="center"/>
      </w:pPr>
      <w:r>
        <w:t>（</w:t>
      </w:r>
      <w:r>
        <w:t>ii</w:t>
      </w:r>
      <w:r>
        <w:t>）由（</w:t>
      </w:r>
      <w:r>
        <w:t>i</w:t>
      </w:r>
      <w:r>
        <w:t>）确定</w:t>
      </w:r>
      <w:r>
        <w:object w:dxaOrig="722" w:dyaOrig="315">
          <v:shape id="_x0000_i1326" type="#_x0000_t75" alt="eqId05b8ec9d4206ea66a02de5c4a1e1e911" style="width:36pt;height:15.75pt" o:ole="">
            <v:imagedata r:id="rId694" o:title="eqId05b8ec9d4206ea66a02de5c4a1e1e911"/>
          </v:shape>
          <o:OLEObject Type="Embed" ProgID="Equation.DSMT4" ShapeID="_x0000_i1326" DrawAspect="Content" ObjectID="_1742134656" r:id="rId709"/>
        </w:object>
      </w:r>
      <w:r>
        <w:t>的取值或范围，并且有</w:t>
      </w:r>
      <w:r>
        <w:object w:dxaOrig="1390" w:dyaOrig="549">
          <v:shape id="_x0000_i1327" type="#_x0000_t75" alt="eqId756397d566bffd497f7ac2b67575d22a" style="width:69.75pt;height:27.75pt" o:ole="">
            <v:imagedata r:id="rId710" o:title="eqId756397d566bffd497f7ac2b67575d22a"/>
          </v:shape>
          <o:OLEObject Type="Embed" ProgID="Equation.DSMT4" ShapeID="_x0000_i1327" DrawAspect="Content" ObjectID="_1742134657" r:id="rId711"/>
        </w:object>
      </w:r>
      <w:r>
        <w:t>，两边取对数并换元，对不等式作等价变形，构造函数，利用导数推理作答</w:t>
      </w:r>
      <w:r>
        <w:t>.</w:t>
      </w:r>
    </w:p>
    <w:p w:rsidR="00592B77" w:rsidRDefault="004568C8">
      <w:pPr>
        <w:shd w:val="clear" w:color="auto" w:fill="F2F2F2"/>
        <w:spacing w:line="360" w:lineRule="auto"/>
        <w:jc w:val="left"/>
        <w:textAlignment w:val="center"/>
      </w:pPr>
      <w:r>
        <w:t>【详解】（</w:t>
      </w:r>
      <w:r>
        <w:t>1</w:t>
      </w:r>
      <w:r>
        <w:t>）当</w:t>
      </w:r>
      <w:r>
        <w:object w:dxaOrig="545" w:dyaOrig="240">
          <v:shape id="_x0000_i1328" type="#_x0000_t75" alt="eqIde94f16d5ed858699bfea5039a7bf8ae6" style="width:27pt;height:12pt" o:ole="">
            <v:imagedata r:id="rId687" o:title="eqIde94f16d5ed858699bfea5039a7bf8ae6"/>
          </v:shape>
          <o:OLEObject Type="Embed" ProgID="Equation.DSMT4" ShapeID="_x0000_i1328" DrawAspect="Content" ObjectID="_1742134658" r:id="rId712"/>
        </w:object>
      </w:r>
      <w:r>
        <w:t>时，</w:t>
      </w:r>
      <w:r>
        <w:object w:dxaOrig="3362" w:dyaOrig="385">
          <v:shape id="_x0000_i1329" type="#_x0000_t75" alt="eqId672d667de1a0a3c6c621d4d2f2388045" style="width:168pt;height:19.5pt" o:ole="">
            <v:imagedata r:id="rId713" o:title="eqId672d667de1a0a3c6c621d4d2f2388045"/>
          </v:shape>
          <o:OLEObject Type="Embed" ProgID="Equation.DSMT4" ShapeID="_x0000_i1329" DrawAspect="Content" ObjectID="_1742134659" r:id="rId714"/>
        </w:object>
      </w:r>
      <w:r>
        <w:t>，则</w:t>
      </w:r>
      <w:r>
        <w:object w:dxaOrig="774" w:dyaOrig="276">
          <v:shape id="_x0000_i1330" type="#_x0000_t75" alt="eqId6c48eba6148cea547c67a1acd4d08d01" style="width:39pt;height:13.5pt" o:ole="">
            <v:imagedata r:id="rId715" o:title="eqId6c48eba6148cea547c67a1acd4d08d01"/>
          </v:shape>
          <o:OLEObject Type="Embed" ProgID="Equation.DSMT4" ShapeID="_x0000_i1330" DrawAspect="Content" ObjectID="_1742134660" r:id="rId716"/>
        </w:object>
      </w:r>
      <w:r>
        <w:t>，</w:t>
      </w:r>
    </w:p>
    <w:p w:rsidR="00592B77" w:rsidRDefault="004568C8">
      <w:pPr>
        <w:shd w:val="clear" w:color="auto" w:fill="F2F2F2"/>
        <w:spacing w:line="360" w:lineRule="auto"/>
        <w:jc w:val="left"/>
        <w:textAlignment w:val="center"/>
      </w:pPr>
      <w:r>
        <w:t>求导得</w:t>
      </w:r>
      <w:r>
        <w:object w:dxaOrig="4435" w:dyaOrig="386">
          <v:shape id="_x0000_i1331" type="#_x0000_t75" alt="eqIddff11ae33f33c6511fbf9a2ebb2e83e8" style="width:222pt;height:19.5pt" o:ole="">
            <v:imagedata r:id="rId717" o:title="eqIddff11ae33f33c6511fbf9a2ebb2e83e8"/>
          </v:shape>
          <o:OLEObject Type="Embed" ProgID="Equation.DSMT4" ShapeID="_x0000_i1331" DrawAspect="Content" ObjectID="_1742134661" r:id="rId718"/>
        </w:object>
      </w:r>
      <w:r>
        <w:t>，有</w:t>
      </w:r>
      <w:r>
        <w:object w:dxaOrig="950" w:dyaOrig="283">
          <v:shape id="_x0000_i1332" type="#_x0000_t75" alt="eqId35032a6a25b41b0e3a3e58194b8c12a6" style="width:47.25pt;height:14.25pt" o:ole="">
            <v:imagedata r:id="rId719" o:title="eqId35032a6a25b41b0e3a3e58194b8c12a6"/>
          </v:shape>
          <o:OLEObject Type="Embed" ProgID="Equation.DSMT4" ShapeID="_x0000_i1332" DrawAspect="Content" ObjectID="_1742134662" r:id="rId720"/>
        </w:object>
      </w:r>
      <w:r>
        <w:t>，于是得</w:t>
      </w:r>
      <w:r>
        <w:object w:dxaOrig="1021" w:dyaOrig="284">
          <v:shape id="_x0000_i1333" type="#_x0000_t75" alt="eqIda5d7ad47c5a113a653c5ab77a09d7580" style="width:51pt;height:14.25pt" o:ole="">
            <v:imagedata r:id="rId721" o:title="eqIda5d7ad47c5a113a653c5ab77a09d7580"/>
          </v:shape>
          <o:OLEObject Type="Embed" ProgID="Equation.DSMT4" ShapeID="_x0000_i1333" DrawAspect="Content" ObjectID="_1742134663" r:id="rId722"/>
        </w:object>
      </w:r>
      <w:r>
        <w:t>，</w:t>
      </w:r>
    </w:p>
    <w:p w:rsidR="00592B77" w:rsidRDefault="004568C8">
      <w:pPr>
        <w:shd w:val="clear" w:color="auto" w:fill="F2F2F2"/>
        <w:spacing w:line="360" w:lineRule="auto"/>
        <w:jc w:val="left"/>
        <w:textAlignment w:val="center"/>
      </w:pPr>
      <w:r>
        <w:t>所以所求切线方程为：</w:t>
      </w:r>
      <w:r>
        <w:object w:dxaOrig="1197" w:dyaOrig="284">
          <v:shape id="_x0000_i1334" type="#_x0000_t75" alt="eqId209ee52ee03e2ba988a118277c2012a7" style="width:60pt;height:14.25pt" o:ole="">
            <v:imagedata r:id="rId700" o:title="eqId209ee52ee03e2ba988a118277c2012a7"/>
          </v:shape>
          <o:OLEObject Type="Embed" ProgID="Equation.DSMT4" ShapeID="_x0000_i1334" DrawAspect="Content" ObjectID="_1742134664" r:id="rId723"/>
        </w:object>
      </w:r>
      <w:r>
        <w:t>.</w:t>
      </w:r>
    </w:p>
    <w:p w:rsidR="00592B77" w:rsidRDefault="004568C8">
      <w:pPr>
        <w:shd w:val="clear" w:color="auto" w:fill="F2F2F2"/>
        <w:spacing w:line="360" w:lineRule="auto"/>
        <w:jc w:val="left"/>
        <w:textAlignment w:val="center"/>
      </w:pPr>
      <w:r>
        <w:t>（</w:t>
      </w:r>
      <w:r>
        <w:t>2</w:t>
      </w:r>
      <w:r>
        <w:t>）（</w:t>
      </w:r>
      <w:r>
        <w:t>i</w:t>
      </w:r>
      <w:r>
        <w:t>）依题意，</w:t>
      </w:r>
      <w:r>
        <w:object w:dxaOrig="2411" w:dyaOrig="385">
          <v:shape id="_x0000_i1335" type="#_x0000_t75" alt="eqIdfb5b4c9d5146eccdab78fc819d937cff" style="width:120.75pt;height:19.5pt" o:ole="">
            <v:imagedata r:id="rId724" o:title="eqIdfb5b4c9d5146eccdab78fc819d937cff"/>
          </v:shape>
          <o:OLEObject Type="Embed" ProgID="Equation.DSMT4" ShapeID="_x0000_i1335" DrawAspect="Content" ObjectID="_1742134665" r:id="rId725"/>
        </w:object>
      </w:r>
      <w:r>
        <w:t>，因函数</w:t>
      </w:r>
      <w:r>
        <w:object w:dxaOrig="423" w:dyaOrig="257">
          <v:shape id="_x0000_i1336" type="#_x0000_t75" alt="eqId4fe7d5809da02c15a43a0e9a898b9086" style="width:21pt;height:12.75pt" o:ole="">
            <v:imagedata r:id="rId101" o:title="eqId4fe7d5809da02c15a43a0e9a898b9086"/>
          </v:shape>
          <o:OLEObject Type="Embed" ProgID="Equation.DSMT4" ShapeID="_x0000_i1336" DrawAspect="Content" ObjectID="_1742134666" r:id="rId726"/>
        </w:object>
      </w:r>
      <w:r>
        <w:t>有</w:t>
      </w:r>
      <w:r>
        <w:t>3</w:t>
      </w:r>
      <w:r>
        <w:t>个极值点，即</w:t>
      </w:r>
      <w:r>
        <w:object w:dxaOrig="862" w:dyaOrig="351">
          <v:shape id="_x0000_i1337" type="#_x0000_t75" alt="eqId868a4cf0549507ca5f2a18b2d1070085" style="width:42.75pt;height:17.25pt" o:ole="">
            <v:imagedata r:id="rId631" o:title="eqId868a4cf0549507ca5f2a18b2d1070085"/>
          </v:shape>
          <o:OLEObject Type="Embed" ProgID="Equation.DSMT4" ShapeID="_x0000_i1337" DrawAspect="Content" ObjectID="_1742134667" r:id="rId727"/>
        </w:object>
      </w:r>
      <w:r>
        <w:t>有三个不同的解，</w:t>
      </w:r>
    </w:p>
    <w:p w:rsidR="00592B77" w:rsidRDefault="004568C8">
      <w:pPr>
        <w:shd w:val="clear" w:color="auto" w:fill="F2F2F2"/>
        <w:spacing w:line="360" w:lineRule="auto"/>
        <w:jc w:val="left"/>
        <w:textAlignment w:val="center"/>
      </w:pPr>
      <w:r>
        <w:t>由</w:t>
      </w:r>
      <w:r>
        <w:object w:dxaOrig="1901" w:dyaOrig="384">
          <v:shape id="_x0000_i1338" type="#_x0000_t75" alt="eqId8f084b4967a6a63ae876935f91f28b00" style="width:95.25pt;height:19.5pt" o:ole="">
            <v:imagedata r:id="rId728" o:title="eqId8f084b4967a6a63ae876935f91f28b00"/>
          </v:shape>
          <o:OLEObject Type="Embed" ProgID="Equation.DSMT4" ShapeID="_x0000_i1338" DrawAspect="Content" ObjectID="_1742134668" r:id="rId729"/>
        </w:object>
      </w:r>
      <w:r>
        <w:t>，得</w:t>
      </w:r>
      <w:r>
        <w:object w:dxaOrig="562" w:dyaOrig="250">
          <v:shape id="_x0000_i1339" type="#_x0000_t75" alt="eqId99c6875d552e9fff3c7d655f3a59b166" style="width:27.75pt;height:12.75pt" o:ole="">
            <v:imagedata r:id="rId730" o:title="eqId99c6875d552e9fff3c7d655f3a59b166"/>
          </v:shape>
          <o:OLEObject Type="Embed" ProgID="Equation.DSMT4" ShapeID="_x0000_i1339" DrawAspect="Content" ObjectID="_1742134669" r:id="rId731"/>
        </w:object>
      </w:r>
      <w:r>
        <w:t>或</w:t>
      </w:r>
      <w:r>
        <w:object w:dxaOrig="1003" w:dyaOrig="284">
          <v:shape id="_x0000_i1340" type="#_x0000_t75" alt="eqId8dc4b3a7c2a16a2d645c3fdf18056736" style="width:50.25pt;height:14.25pt" o:ole="">
            <v:imagedata r:id="rId732" o:title="eqId8dc4b3a7c2a16a2d645c3fdf18056736"/>
          </v:shape>
          <o:OLEObject Type="Embed" ProgID="Equation.DSMT4" ShapeID="_x0000_i1340" DrawAspect="Content" ObjectID="_1742134670" r:id="rId733"/>
        </w:object>
      </w:r>
      <w:r>
        <w:t>，则</w:t>
      </w:r>
      <w:r>
        <w:object w:dxaOrig="1003" w:dyaOrig="284">
          <v:shape id="_x0000_i1341" type="#_x0000_t75" alt="eqId8dc4b3a7c2a16a2d645c3fdf18056736" style="width:50.25pt;height:14.25pt" o:ole="">
            <v:imagedata r:id="rId732" o:title="eqId8dc4b3a7c2a16a2d645c3fdf18056736"/>
          </v:shape>
          <o:OLEObject Type="Embed" ProgID="Equation.DSMT4" ShapeID="_x0000_i1341" DrawAspect="Content" ObjectID="_1742134671" r:id="rId734"/>
        </w:object>
      </w:r>
      <w:r>
        <w:t>有不等于</w:t>
      </w:r>
      <w:r>
        <w:t>-1</w:t>
      </w:r>
      <w:r>
        <w:t>的两个不同的解，</w:t>
      </w:r>
    </w:p>
    <w:p w:rsidR="00592B77" w:rsidRDefault="004568C8">
      <w:pPr>
        <w:shd w:val="clear" w:color="auto" w:fill="F2F2F2"/>
        <w:spacing w:line="360" w:lineRule="auto"/>
        <w:jc w:val="left"/>
        <w:textAlignment w:val="center"/>
      </w:pPr>
      <w:r>
        <w:t>令</w:t>
      </w:r>
      <w:r>
        <w:object w:dxaOrig="1021" w:dyaOrig="321">
          <v:shape id="_x0000_i1342" type="#_x0000_t75" alt="eqId4ca6b19f697bee80cbafe4f8197e8bb3" style="width:51pt;height:15.75pt" o:ole="">
            <v:imagedata r:id="rId707" o:title="eqId4ca6b19f697bee80cbafe4f8197e8bb3"/>
          </v:shape>
          <o:OLEObject Type="Embed" ProgID="Equation.DSMT4" ShapeID="_x0000_i1342" DrawAspect="Content" ObjectID="_1742134672" r:id="rId735"/>
        </w:object>
      </w:r>
      <w:r>
        <w:t>，求导得</w:t>
      </w:r>
      <w:r>
        <w:object w:dxaOrig="1461" w:dyaOrig="326">
          <v:shape id="_x0000_i1343" type="#_x0000_t75" alt="eqId01ab777fba8fb38589ec76ddb9b6fb81" style="width:72.75pt;height:16.5pt" o:ole="">
            <v:imagedata r:id="rId736" o:title="eqId01ab777fba8fb38589ec76ddb9b6fb81"/>
          </v:shape>
          <o:OLEObject Type="Embed" ProgID="Equation.DSMT4" ShapeID="_x0000_i1343" DrawAspect="Content" ObjectID="_1742134673" r:id="rId737"/>
        </w:object>
      </w:r>
      <w:r>
        <w:t>，当</w:t>
      </w:r>
      <w:r>
        <w:object w:dxaOrig="439" w:dyaOrig="253">
          <v:shape id="_x0000_i1344" type="#_x0000_t75" alt="eqId7ccaa6e503b61e9ae78d8439cba2e328" style="width:21.75pt;height:12.75pt" o:ole="">
            <v:imagedata r:id="rId738" o:title="eqId7ccaa6e503b61e9ae78d8439cba2e328"/>
          </v:shape>
          <o:OLEObject Type="Embed" ProgID="Equation.DSMT4" ShapeID="_x0000_i1344" DrawAspect="Content" ObjectID="_1742134674" r:id="rId739"/>
        </w:object>
      </w:r>
      <w:r>
        <w:t>时，</w:t>
      </w:r>
      <w:r>
        <w:object w:dxaOrig="809" w:dyaOrig="277">
          <v:shape id="_x0000_i1345" type="#_x0000_t75" alt="eqIdc7a3a0ca3089bc43ec4399457278f449" style="width:40.5pt;height:13.5pt" o:ole="">
            <v:imagedata r:id="rId740" o:title="eqIdc7a3a0ca3089bc43ec4399457278f449"/>
          </v:shape>
          <o:OLEObject Type="Embed" ProgID="Equation.DSMT4" ShapeID="_x0000_i1345" DrawAspect="Content" ObjectID="_1742134675" r:id="rId741"/>
        </w:object>
      </w:r>
      <w:r>
        <w:t>，当</w:t>
      </w:r>
      <w:r>
        <w:object w:dxaOrig="457" w:dyaOrig="255">
          <v:shape id="_x0000_i1346" type="#_x0000_t75" alt="eqId0fde64f4d3c38e43fbdee24eadc4b0dd" style="width:22.5pt;height:12.75pt" o:ole="">
            <v:imagedata r:id="rId43" o:title="eqId0fde64f4d3c38e43fbdee24eadc4b0dd"/>
          </v:shape>
          <o:OLEObject Type="Embed" ProgID="Equation.DSMT4" ShapeID="_x0000_i1346" DrawAspect="Content" ObjectID="_1742134676" r:id="rId742"/>
        </w:object>
      </w:r>
      <w:r>
        <w:t>时，</w:t>
      </w:r>
      <w:r>
        <w:object w:dxaOrig="809" w:dyaOrig="277">
          <v:shape id="_x0000_i1347" type="#_x0000_t75" alt="eqId9d3edf47546be8a463391afe5eb29471" style="width:40.5pt;height:13.5pt" o:ole="">
            <v:imagedata r:id="rId431" o:title="eqId9d3edf47546be8a463391afe5eb29471"/>
          </v:shape>
          <o:OLEObject Type="Embed" ProgID="Equation.DSMT4" ShapeID="_x0000_i1347" DrawAspect="Content" ObjectID="_1742134677" r:id="rId743"/>
        </w:object>
      </w:r>
      <w:r>
        <w:t>，</w:t>
      </w:r>
    </w:p>
    <w:p w:rsidR="00592B77" w:rsidRDefault="004568C8">
      <w:pPr>
        <w:shd w:val="clear" w:color="auto" w:fill="F2F2F2"/>
        <w:spacing w:line="360" w:lineRule="auto"/>
        <w:jc w:val="left"/>
        <w:textAlignment w:val="center"/>
      </w:pPr>
      <w:r>
        <w:t>于是函数</w:t>
      </w:r>
      <w:r>
        <w:object w:dxaOrig="457" w:dyaOrig="290">
          <v:shape id="_x0000_i1348" type="#_x0000_t75" alt="eqIdbe1ce3f01e2b6364f9a9fdaf197d5e29" style="width:22.5pt;height:14.25pt" o:ole="">
            <v:imagedata r:id="rId111" o:title="eqIdbe1ce3f01e2b6364f9a9fdaf197d5e29"/>
          </v:shape>
          <o:OLEObject Type="Embed" ProgID="Equation.DSMT4" ShapeID="_x0000_i1348" DrawAspect="Content" ObjectID="_1742134678" r:id="rId744"/>
        </w:object>
      </w:r>
      <w:r>
        <w:t>在</w:t>
      </w:r>
      <w:r>
        <w:object w:dxaOrig="633" w:dyaOrig="274">
          <v:shape id="_x0000_i1349" type="#_x0000_t75" alt="eqId85a1f815b0e0b6516b684a93e1850667" style="width:31.5pt;height:13.5pt" o:ole="">
            <v:imagedata r:id="rId745" o:title="eqId85a1f815b0e0b6516b684a93e1850667"/>
          </v:shape>
          <o:OLEObject Type="Embed" ProgID="Equation.DSMT4" ShapeID="_x0000_i1349" DrawAspect="Content" ObjectID="_1742134679" r:id="rId746"/>
        </w:object>
      </w:r>
      <w:r>
        <w:t>上是增函数，在</w:t>
      </w:r>
      <w:r>
        <w:object w:dxaOrig="616" w:dyaOrig="279">
          <v:shape id="_x0000_i1350" type="#_x0000_t75" alt="eqId02e1c9c97de9198d47306216e9961b80" style="width:30.75pt;height:14.25pt" o:ole="">
            <v:imagedata r:id="rId747" o:title="eqId02e1c9c97de9198d47306216e9961b80"/>
          </v:shape>
          <o:OLEObject Type="Embed" ProgID="Equation.DSMT4" ShapeID="_x0000_i1350" DrawAspect="Content" ObjectID="_1742134680" r:id="rId748"/>
        </w:object>
      </w:r>
      <w:r>
        <w:t>上是减函数，则</w:t>
      </w:r>
      <w:r>
        <w:object w:dxaOrig="1584" w:dyaOrig="560">
          <v:shape id="_x0000_i1351" type="#_x0000_t75" alt="eqIde3d23dea16e245bd93c5a28f0726d90b" style="width:79.5pt;height:27.75pt" o:ole="">
            <v:imagedata r:id="rId749" o:title="eqIde3d23dea16e245bd93c5a28f0726d90b"/>
          </v:shape>
          <o:OLEObject Type="Embed" ProgID="Equation.DSMT4" ShapeID="_x0000_i1351" DrawAspect="Content" ObjectID="_1742134681" r:id="rId750"/>
        </w:object>
      </w:r>
      <w:r>
        <w:t>，</w:t>
      </w:r>
    </w:p>
    <w:p w:rsidR="00592B77" w:rsidRDefault="004568C8">
      <w:pPr>
        <w:shd w:val="clear" w:color="auto" w:fill="F2F2F2"/>
        <w:spacing w:line="360" w:lineRule="auto"/>
        <w:jc w:val="left"/>
        <w:textAlignment w:val="center"/>
      </w:pPr>
      <w:r>
        <w:t>又当</w:t>
      </w:r>
      <w:r>
        <w:object w:dxaOrig="492" w:dyaOrig="233">
          <v:shape id="_x0000_i1352" type="#_x0000_t75" alt="eqId9e541ea2f855f981c96207070683d388" style="width:24.75pt;height:12pt" o:ole="">
            <v:imagedata r:id="rId27" o:title="eqId9e541ea2f855f981c96207070683d388"/>
          </v:shape>
          <o:OLEObject Type="Embed" ProgID="Equation.DSMT4" ShapeID="_x0000_i1352" DrawAspect="Content" ObjectID="_1742134682" r:id="rId751"/>
        </w:object>
      </w:r>
      <w:r>
        <w:t>时，</w:t>
      </w:r>
      <w:r>
        <w:object w:dxaOrig="756" w:dyaOrig="279">
          <v:shape id="_x0000_i1353" type="#_x0000_t75" alt="eqIdf36f7ab55b63c08280a41fb64366b819" style="width:37.5pt;height:14.25pt" o:ole="">
            <v:imagedata r:id="rId752" o:title="eqIdf36f7ab55b63c08280a41fb64366b819"/>
          </v:shape>
          <o:OLEObject Type="Embed" ProgID="Equation.DSMT4" ShapeID="_x0000_i1353" DrawAspect="Content" ObjectID="_1742134683" r:id="rId753"/>
        </w:object>
      </w:r>
      <w:r>
        <w:t>，且</w:t>
      </w:r>
      <w:r>
        <w:object w:dxaOrig="756" w:dyaOrig="279">
          <v:shape id="_x0000_i1354" type="#_x0000_t75" alt="eqId0df8b0afbcdc900f985409bb6771fd94" style="width:37.5pt;height:14.25pt" o:ole="">
            <v:imagedata r:id="rId754" o:title="eqId0df8b0afbcdc900f985409bb6771fd94"/>
          </v:shape>
          <o:OLEObject Type="Embed" ProgID="Equation.DSMT4" ShapeID="_x0000_i1354" DrawAspect="Content" ObjectID="_1742134684" r:id="rId755"/>
        </w:object>
      </w:r>
      <w:r>
        <w:t>，当</w:t>
      </w:r>
      <w:r>
        <w:object w:dxaOrig="492" w:dyaOrig="239">
          <v:shape id="_x0000_i1355" type="#_x0000_t75" alt="eqId08115d6d9f876dea921a4d32260ff1fb" style="width:24.75pt;height:12pt" o:ole="">
            <v:imagedata r:id="rId95" o:title="eqId08115d6d9f876dea921a4d32260ff1fb"/>
          </v:shape>
          <o:OLEObject Type="Embed" ProgID="Equation.DSMT4" ShapeID="_x0000_i1355" DrawAspect="Content" ObjectID="_1742134685" r:id="rId756"/>
        </w:object>
      </w:r>
      <w:r>
        <w:t>时，</w:t>
      </w:r>
      <w:r>
        <w:object w:dxaOrig="774" w:dyaOrig="276">
          <v:shape id="_x0000_i1356" type="#_x0000_t75" alt="eqIdeee31b9dffcd91ff2f5477410bc09f95" style="width:39pt;height:13.5pt" o:ole="">
            <v:imagedata r:id="rId757" o:title="eqIdeee31b9dffcd91ff2f5477410bc09f95"/>
          </v:shape>
          <o:OLEObject Type="Embed" ProgID="Equation.DSMT4" ShapeID="_x0000_i1356" DrawAspect="Content" ObjectID="_1742134686" r:id="rId758"/>
        </w:object>
      </w:r>
      <w:r>
        <w:t>，因此方程</w:t>
      </w:r>
      <w:r>
        <w:object w:dxaOrig="1003" w:dyaOrig="284">
          <v:shape id="_x0000_i1357" type="#_x0000_t75" alt="eqId8dc4b3a7c2a16a2d645c3fdf18056736" style="width:50.25pt;height:14.25pt" o:ole="">
            <v:imagedata r:id="rId732" o:title="eqId8dc4b3a7c2a16a2d645c3fdf18056736"/>
          </v:shape>
          <o:OLEObject Type="Embed" ProgID="Equation.DSMT4" ShapeID="_x0000_i1357" DrawAspect="Content" ObjectID="_1742134687" r:id="rId759"/>
        </w:object>
      </w:r>
      <w:r>
        <w:t>有两解时</w:t>
      </w:r>
      <w:r>
        <w:object w:dxaOrig="1091" w:dyaOrig="546">
          <v:shape id="_x0000_i1358" type="#_x0000_t75" alt="eqId63da3b26db09e1040d96e37c63b75e67" style="width:54.75pt;height:27pt" o:ole="">
            <v:imagedata r:id="rId760" o:title="eqId63da3b26db09e1040d96e37c63b75e67"/>
          </v:shape>
          <o:OLEObject Type="Embed" ProgID="Equation.DSMT4" ShapeID="_x0000_i1358" DrawAspect="Content" ObjectID="_1742134688" r:id="rId761"/>
        </w:object>
      </w:r>
      <w:r>
        <w:t>，即</w:t>
      </w:r>
      <w:r>
        <w:object w:dxaOrig="1126" w:dyaOrig="543">
          <v:shape id="_x0000_i1359" type="#_x0000_t75" alt="eqId49a0399a11845732d9cb243a18ab9b01" style="width:56.25pt;height:27pt" o:ole="">
            <v:imagedata r:id="rId762" o:title="eqId49a0399a11845732d9cb243a18ab9b01"/>
          </v:shape>
          <o:OLEObject Type="Embed" ProgID="Equation.DSMT4" ShapeID="_x0000_i1359" DrawAspect="Content" ObjectID="_1742134689" r:id="rId763"/>
        </w:object>
      </w:r>
      <w:r>
        <w:t>，</w:t>
      </w:r>
    </w:p>
    <w:p w:rsidR="00592B77" w:rsidRDefault="004568C8">
      <w:pPr>
        <w:shd w:val="clear" w:color="auto" w:fill="F2F2F2"/>
        <w:spacing w:line="360" w:lineRule="auto"/>
        <w:jc w:val="left"/>
        <w:textAlignment w:val="center"/>
      </w:pPr>
      <w:r>
        <w:t>所以实数</w:t>
      </w:r>
      <w:r>
        <w:rPr>
          <w:rFonts w:eastAsia="Times New Roman"/>
          <w:i/>
        </w:rPr>
        <w:t>m</w:t>
      </w:r>
      <w:r>
        <w:t>的取值范围是</w:t>
      </w:r>
      <w:r>
        <w:object w:dxaOrig="792" w:dyaOrig="548">
          <v:shape id="_x0000_i1360" type="#_x0000_t75" alt="eqId5373b4c1d0e11fdfa859ade036c30c10" style="width:39.75pt;height:27.75pt" o:ole="">
            <v:imagedata r:id="rId702" o:title="eqId5373b4c1d0e11fdfa859ade036c30c10"/>
          </v:shape>
          <o:OLEObject Type="Embed" ProgID="Equation.DSMT4" ShapeID="_x0000_i1360" DrawAspect="Content" ObjectID="_1742134690" r:id="rId764"/>
        </w:object>
      </w:r>
      <w:r>
        <w:t>；</w:t>
      </w:r>
    </w:p>
    <w:p w:rsidR="00592B77" w:rsidRDefault="004568C8">
      <w:pPr>
        <w:shd w:val="clear" w:color="auto" w:fill="F2F2F2"/>
        <w:spacing w:line="360" w:lineRule="auto"/>
        <w:jc w:val="left"/>
        <w:textAlignment w:val="center"/>
      </w:pPr>
      <w:r>
        <w:t>（</w:t>
      </w:r>
      <w:r>
        <w:t>ii</w:t>
      </w:r>
      <w:r>
        <w:t>）由（</w:t>
      </w:r>
      <w:r>
        <w:t>i</w:t>
      </w:r>
      <w:r>
        <w:t>）知，</w:t>
      </w:r>
      <w:r>
        <w:object w:dxaOrig="669" w:dyaOrig="315">
          <v:shape id="_x0000_i1361" type="#_x0000_t75" alt="eqId833b51b23edeece3f88cdece4a6f00c5" style="width:33.75pt;height:15.75pt" o:ole="">
            <v:imagedata r:id="rId765" o:title="eqId833b51b23edeece3f88cdece4a6f00c5"/>
          </v:shape>
          <o:OLEObject Type="Embed" ProgID="Equation.DSMT4" ShapeID="_x0000_i1361" DrawAspect="Content" ObjectID="_1742134691" r:id="rId766"/>
        </w:object>
      </w:r>
      <w:r>
        <w:t>，</w:t>
      </w:r>
      <w:r>
        <w:object w:dxaOrig="845" w:dyaOrig="317">
          <v:shape id="_x0000_i1362" type="#_x0000_t75" alt="eqIdb5d01c545537e6330e36a618706d7b92" style="width:42pt;height:15.75pt" o:ole="">
            <v:imagedata r:id="rId549" o:title="eqIdb5d01c545537e6330e36a618706d7b92"/>
          </v:shape>
          <o:OLEObject Type="Embed" ProgID="Equation.DSMT4" ShapeID="_x0000_i1362" DrawAspect="Content" ObjectID="_1742134692" r:id="rId767"/>
        </w:object>
      </w:r>
      <w:r>
        <w:t>，</w:t>
      </w:r>
      <w:r>
        <w:object w:dxaOrig="510" w:dyaOrig="314">
          <v:shape id="_x0000_i1363" type="#_x0000_t75" alt="eqId6073fc52cd10164c1313dd96069b8d00" style="width:25.5pt;height:15.75pt" o:ole="">
            <v:imagedata r:id="rId768" o:title="eqId6073fc52cd10164c1313dd96069b8d00"/>
          </v:shape>
          <o:OLEObject Type="Embed" ProgID="Equation.DSMT4" ShapeID="_x0000_i1363" DrawAspect="Content" ObjectID="_1742134693" r:id="rId769"/>
        </w:object>
      </w:r>
      <w:r>
        <w:t>，</w:t>
      </w:r>
      <w:r>
        <w:object w:dxaOrig="1390" w:dyaOrig="549">
          <v:shape id="_x0000_i1364" type="#_x0000_t75" alt="eqId756397d566bffd497f7ac2b67575d22a" style="width:69.75pt;height:27.75pt" o:ole="">
            <v:imagedata r:id="rId710" o:title="eqId756397d566bffd497f7ac2b67575d22a"/>
          </v:shape>
          <o:OLEObject Type="Embed" ProgID="Equation.DSMT4" ShapeID="_x0000_i1364" DrawAspect="Content" ObjectID="_1742134694" r:id="rId770"/>
        </w:object>
      </w:r>
      <w:r>
        <w:t>，两边取自然对数得</w:t>
      </w:r>
      <w:r>
        <w:object w:dxaOrig="1725" w:dyaOrig="370">
          <v:shape id="_x0000_i1365" type="#_x0000_t75" alt="eqId5adb46ba2c0a174e62f0139b9da05d9f" style="width:86.25pt;height:18.75pt" o:ole="">
            <v:imagedata r:id="rId771" o:title="eqId5adb46ba2c0a174e62f0139b9da05d9f"/>
          </v:shape>
          <o:OLEObject Type="Embed" ProgID="Equation.DSMT4" ShapeID="_x0000_i1365" DrawAspect="Content" ObjectID="_1742134695" r:id="rId772"/>
        </w:object>
      </w:r>
      <w:r>
        <w:t>，</w:t>
      </w:r>
    </w:p>
    <w:p w:rsidR="00592B77" w:rsidRDefault="004568C8">
      <w:pPr>
        <w:shd w:val="clear" w:color="auto" w:fill="F2F2F2"/>
        <w:spacing w:line="360" w:lineRule="auto"/>
        <w:jc w:val="left"/>
        <w:textAlignment w:val="center"/>
      </w:pPr>
      <w:r>
        <w:t>整理得</w:t>
      </w:r>
      <w:r>
        <w:object w:dxaOrig="1214" w:dyaOrig="591">
          <v:shape id="_x0000_i1366" type="#_x0000_t75" alt="eqId7566bc4b67de55b4ee51d56f8f08c15d" style="width:60.75pt;height:29.25pt" o:ole="">
            <v:imagedata r:id="rId773" o:title="eqId7566bc4b67de55b4ee51d56f8f08c15d"/>
          </v:shape>
          <o:OLEObject Type="Embed" ProgID="Equation.DSMT4" ShapeID="_x0000_i1366" DrawAspect="Content" ObjectID="_1742134696" r:id="rId774"/>
        </w:object>
      </w:r>
      <w:r>
        <w:t>，令</w:t>
      </w:r>
      <w:r>
        <w:object w:dxaOrig="563" w:dyaOrig="589">
          <v:shape id="_x0000_i1367" type="#_x0000_t75" alt="eqIddaa238d177fbc0373fc7273f24130933" style="width:28.5pt;height:29.25pt" o:ole="">
            <v:imagedata r:id="rId775" o:title="eqIddaa238d177fbc0373fc7273f24130933"/>
          </v:shape>
          <o:OLEObject Type="Embed" ProgID="Equation.DSMT4" ShapeID="_x0000_i1367" DrawAspect="Content" ObjectID="_1742134697" r:id="rId776"/>
        </w:object>
      </w:r>
      <w:r>
        <w:t>，则</w:t>
      </w:r>
      <w:r>
        <w:object w:dxaOrig="669" w:dyaOrig="321">
          <v:shape id="_x0000_i1368" type="#_x0000_t75" alt="eqId5f6f05f5955f83c0bbafd3c5ae561745" style="width:33.75pt;height:15.75pt" o:ole="">
            <v:imagedata r:id="rId777" o:title="eqId5f6f05f5955f83c0bbafd3c5ae561745"/>
          </v:shape>
          <o:OLEObject Type="Embed" ProgID="Equation.DSMT4" ShapeID="_x0000_i1368" DrawAspect="Content" ObjectID="_1742134698" r:id="rId778"/>
        </w:object>
      </w:r>
      <w:r>
        <w:t>且</w:t>
      </w:r>
      <w:r>
        <w:object w:dxaOrig="370" w:dyaOrig="227">
          <v:shape id="_x0000_i1369" type="#_x0000_t75" alt="eqId544530e1133b2924ccfbe691141a5641" style="width:18.75pt;height:11.25pt" o:ole="">
            <v:imagedata r:id="rId779" o:title="eqId544530e1133b2924ccfbe691141a5641"/>
          </v:shape>
          <o:OLEObject Type="Embed" ProgID="Equation.DSMT4" ShapeID="_x0000_i1369" DrawAspect="Content" ObjectID="_1742134699" r:id="rId780"/>
        </w:object>
      </w:r>
      <w:r>
        <w:t>，</w:t>
      </w:r>
      <w:r>
        <w:object w:dxaOrig="809" w:dyaOrig="543">
          <v:shape id="_x0000_i1370" type="#_x0000_t75" alt="eqId7970f76c0111c61b5f286921e8774233" style="width:40.5pt;height:27pt" o:ole="">
            <v:imagedata r:id="rId781" o:title="eqId7970f76c0111c61b5f286921e8774233"/>
          </v:shape>
          <o:OLEObject Type="Embed" ProgID="Equation.DSMT4" ShapeID="_x0000_i1370" DrawAspect="Content" ObjectID="_1742134700" r:id="rId782"/>
        </w:object>
      </w:r>
      <w:r>
        <w:t>，</w:t>
      </w:r>
      <w:r>
        <w:object w:dxaOrig="827" w:dyaOrig="534">
          <v:shape id="_x0000_i1371" type="#_x0000_t75" alt="eqIda2e880816717aab2089df9e44f2a9a0e" style="width:41.25pt;height:27pt" o:ole="">
            <v:imagedata r:id="rId783" o:title="eqIda2e880816717aab2089df9e44f2a9a0e"/>
          </v:shape>
          <o:OLEObject Type="Embed" ProgID="Equation.DSMT4" ShapeID="_x0000_i1371" DrawAspect="Content" ObjectID="_1742134701" r:id="rId784"/>
        </w:object>
      </w:r>
      <w:r>
        <w:t>，</w:t>
      </w:r>
    </w:p>
    <w:p w:rsidR="00592B77" w:rsidRDefault="004568C8">
      <w:pPr>
        <w:shd w:val="clear" w:color="auto" w:fill="F2F2F2"/>
        <w:spacing w:line="360" w:lineRule="auto"/>
        <w:jc w:val="left"/>
        <w:textAlignment w:val="center"/>
      </w:pPr>
      <w:r>
        <w:t>显然</w:t>
      </w:r>
      <w:r>
        <w:object w:dxaOrig="2781" w:dyaOrig="597">
          <v:shape id="_x0000_i1372" type="#_x0000_t75" alt="eqId6c7fee1eefb4f6138265e6b8dae71a7d" style="width:138.75pt;height:30pt" o:ole="">
            <v:imagedata r:id="rId785" o:title="eqId6c7fee1eefb4f6138265e6b8dae71a7d"/>
          </v:shape>
          <o:OLEObject Type="Embed" ProgID="Equation.DSMT4" ShapeID="_x0000_i1372" DrawAspect="Content" ObjectID="_1742134702" r:id="rId786"/>
        </w:object>
      </w:r>
      <w:r>
        <w:t>，等价于</w:t>
      </w:r>
      <w:r>
        <w:object w:dxaOrig="562" w:dyaOrig="249">
          <v:shape id="_x0000_i1373" type="#_x0000_t75" alt="eqId5eb04144d6c57df5e3636f4834e334ba" style="width:27.75pt;height:12.75pt" o:ole="">
            <v:imagedata r:id="rId787" o:title="eqId5eb04144d6c57df5e3636f4834e334ba"/>
          </v:shape>
          <o:OLEObject Type="Embed" ProgID="Equation.DSMT4" ShapeID="_x0000_i1373" DrawAspect="Content" ObjectID="_1742134703" r:id="rId788"/>
        </w:object>
      </w:r>
      <w:r>
        <w:t>，</w:t>
      </w:r>
      <w:r>
        <w:object w:dxaOrig="1584" w:dyaOrig="549">
          <v:shape id="_x0000_i1374" type="#_x0000_t75" alt="eqId662743666c490b4e4d362e9d34456b95" style="width:79.5pt;height:27.75pt" o:ole="">
            <v:imagedata r:id="rId789" o:title="eqId662743666c490b4e4d362e9d34456b95"/>
          </v:shape>
          <o:OLEObject Type="Embed" ProgID="Equation.DSMT4" ShapeID="_x0000_i1374" DrawAspect="Content" ObjectID="_1742134704" r:id="rId790"/>
        </w:object>
      </w:r>
      <w:r>
        <w:object w:dxaOrig="1426" w:dyaOrig="284">
          <v:shape id="_x0000_i1375" type="#_x0000_t75" alt="eqId0e13f773af98b20f82180e5fa2064811" style="width:71.25pt;height:14.25pt" o:ole="">
            <v:imagedata r:id="rId791" o:title="eqId0e13f773af98b20f82180e5fa2064811"/>
          </v:shape>
          <o:OLEObject Type="Embed" ProgID="Equation.DSMT4" ShapeID="_x0000_i1375" DrawAspect="Content" ObjectID="_1742134705" r:id="rId792"/>
        </w:object>
      </w:r>
      <w:r>
        <w:t>，</w:t>
      </w:r>
    </w:p>
    <w:p w:rsidR="00592B77" w:rsidRDefault="004568C8">
      <w:pPr>
        <w:shd w:val="clear" w:color="auto" w:fill="F2F2F2"/>
        <w:spacing w:line="360" w:lineRule="auto"/>
        <w:jc w:val="left"/>
        <w:textAlignment w:val="center"/>
      </w:pPr>
      <w:r>
        <w:t>令</w:t>
      </w:r>
      <w:r>
        <w:object w:dxaOrig="1654" w:dyaOrig="314">
          <v:shape id="_x0000_i1376" type="#_x0000_t75" alt="eqIdbd45929c9d7b2de5e32c936c77e33c61" style="width:82.5pt;height:15.75pt" o:ole="">
            <v:imagedata r:id="rId793" o:title="eqIdbd45929c9d7b2de5e32c936c77e33c61"/>
          </v:shape>
          <o:OLEObject Type="Embed" ProgID="Equation.DSMT4" ShapeID="_x0000_i1376" DrawAspect="Content" ObjectID="_1742134706" r:id="rId794"/>
        </w:object>
      </w:r>
      <w:r>
        <w:t>，</w:t>
      </w:r>
      <w:r>
        <w:object w:dxaOrig="370" w:dyaOrig="227">
          <v:shape id="_x0000_i1377" type="#_x0000_t75" alt="eqId544530e1133b2924ccfbe691141a5641" style="width:18.75pt;height:11.25pt" o:ole="">
            <v:imagedata r:id="rId779" o:title="eqId544530e1133b2924ccfbe691141a5641"/>
          </v:shape>
          <o:OLEObject Type="Embed" ProgID="Equation.DSMT4" ShapeID="_x0000_i1377" DrawAspect="Content" ObjectID="_1742134707" r:id="rId795"/>
        </w:object>
      </w:r>
      <w:r>
        <w:t>，则</w:t>
      </w:r>
      <w:r>
        <w:object w:dxaOrig="1672" w:dyaOrig="276">
          <v:shape id="_x0000_i1378" type="#_x0000_t75" alt="eqId909cadd145474be03290cae146bb70a7" style="width:83.25pt;height:13.5pt" o:ole="">
            <v:imagedata r:id="rId796" o:title="eqId909cadd145474be03290cae146bb70a7"/>
          </v:shape>
          <o:OLEObject Type="Embed" ProgID="Equation.DSMT4" ShapeID="_x0000_i1378" DrawAspect="Content" ObjectID="_1742134708" r:id="rId797"/>
        </w:object>
      </w:r>
      <w:r>
        <w:t>，令</w:t>
      </w:r>
      <w:r>
        <w:object w:dxaOrig="1654" w:dyaOrig="284">
          <v:shape id="_x0000_i1379" type="#_x0000_t75" alt="eqId9d8d568ec9d280ed297a84a7e35cac6b" style="width:82.5pt;height:14.25pt" o:ole="">
            <v:imagedata r:id="rId798" o:title="eqId9d8d568ec9d280ed297a84a7e35cac6b"/>
          </v:shape>
          <o:OLEObject Type="Embed" ProgID="Equation.DSMT4" ShapeID="_x0000_i1379" DrawAspect="Content" ObjectID="_1742134709" r:id="rId799"/>
        </w:object>
      </w:r>
      <w:r>
        <w:t>，则</w:t>
      </w:r>
      <w:r>
        <w:object w:dxaOrig="1408" w:dyaOrig="548">
          <v:shape id="_x0000_i1380" type="#_x0000_t75" alt="eqId062b5208db26c181581fe6afc2768d71" style="width:70.5pt;height:27.75pt" o:ole="">
            <v:imagedata r:id="rId800" o:title="eqId062b5208db26c181581fe6afc2768d71"/>
          </v:shape>
          <o:OLEObject Type="Embed" ProgID="Equation.DSMT4" ShapeID="_x0000_i1380" DrawAspect="Content" ObjectID="_1742134710" r:id="rId801"/>
        </w:object>
      </w:r>
      <w:r>
        <w:t>，</w:t>
      </w:r>
    </w:p>
    <w:p w:rsidR="00592B77" w:rsidRDefault="004568C8">
      <w:pPr>
        <w:shd w:val="clear" w:color="auto" w:fill="F2F2F2"/>
        <w:spacing w:line="360" w:lineRule="auto"/>
        <w:jc w:val="left"/>
        <w:textAlignment w:val="center"/>
      </w:pPr>
      <w:r>
        <w:t>从而得函数</w:t>
      </w:r>
      <w:r>
        <w:object w:dxaOrig="441" w:dyaOrig="280">
          <v:shape id="_x0000_i1381" type="#_x0000_t75" alt="eqId12ed005405a58f893b5e126a54743151" style="width:21.75pt;height:14.25pt" o:ole="">
            <v:imagedata r:id="rId802" o:title="eqId12ed005405a58f893b5e126a54743151"/>
          </v:shape>
          <o:OLEObject Type="Embed" ProgID="Equation.DSMT4" ShapeID="_x0000_i1381" DrawAspect="Content" ObjectID="_1742134711" r:id="rId803"/>
        </w:object>
      </w:r>
      <w:r>
        <w:t>在</w:t>
      </w:r>
      <w:r>
        <w:object w:dxaOrig="616" w:dyaOrig="279">
          <v:shape id="_x0000_i1382" type="#_x0000_t75" alt="eqId02e1c9c97de9198d47306216e9961b80" style="width:30.75pt;height:14.25pt" o:ole="">
            <v:imagedata r:id="rId747" o:title="eqId02e1c9c97de9198d47306216e9961b80"/>
          </v:shape>
          <o:OLEObject Type="Embed" ProgID="Equation.DSMT4" ShapeID="_x0000_i1382" DrawAspect="Content" ObjectID="_1742134712" r:id="rId804"/>
        </w:object>
      </w:r>
      <w:r>
        <w:t>上单调递增，则有</w:t>
      </w:r>
      <w:r>
        <w:object w:dxaOrig="1338" w:dyaOrig="284">
          <v:shape id="_x0000_i1383" type="#_x0000_t75" alt="eqIdf709b9eb282272dcc2ff81c897866784" style="width:66.75pt;height:14.25pt" o:ole="">
            <v:imagedata r:id="rId805" o:title="eqIdf709b9eb282272dcc2ff81c897866784"/>
          </v:shape>
          <o:OLEObject Type="Embed" ProgID="Equation.DSMT4" ShapeID="_x0000_i1383" DrawAspect="Content" ObjectID="_1742134713" r:id="rId806"/>
        </w:object>
      </w:r>
      <w:r>
        <w:t>，因此函数</w:t>
      </w:r>
      <w:r>
        <w:object w:dxaOrig="387" w:dyaOrig="280">
          <v:shape id="_x0000_i1384" type="#_x0000_t75" alt="eqId18b36da3b4cc0a0cc408ef324b04c9d4" style="width:19.5pt;height:14.25pt" o:ole="">
            <v:imagedata r:id="rId807" o:title="eqId18b36da3b4cc0a0cc408ef324b04c9d4"/>
          </v:shape>
          <o:OLEObject Type="Embed" ProgID="Equation.DSMT4" ShapeID="_x0000_i1384" DrawAspect="Content" ObjectID="_1742134714" r:id="rId808"/>
        </w:object>
      </w:r>
      <w:r>
        <w:t>在</w:t>
      </w:r>
      <w:r>
        <w:object w:dxaOrig="616" w:dyaOrig="279">
          <v:shape id="_x0000_i1385" type="#_x0000_t75" alt="eqId02e1c9c97de9198d47306216e9961b80" style="width:30.75pt;height:14.25pt" o:ole="">
            <v:imagedata r:id="rId747" o:title="eqId02e1c9c97de9198d47306216e9961b80"/>
          </v:shape>
          <o:OLEObject Type="Embed" ProgID="Equation.DSMT4" ShapeID="_x0000_i1385" DrawAspect="Content" ObjectID="_1742134715" r:id="rId809"/>
        </w:object>
      </w:r>
      <w:r>
        <w:t>上单调递增，总有</w:t>
      </w:r>
      <w:r>
        <w:object w:dxaOrig="1232" w:dyaOrig="278">
          <v:shape id="_x0000_i1386" type="#_x0000_t75" alt="eqId82dccf6db3a28b8283f71a0b62234a73" style="width:61.5pt;height:14.25pt" o:ole="">
            <v:imagedata r:id="rId810" o:title="eqId82dccf6db3a28b8283f71a0b62234a73"/>
          </v:shape>
          <o:OLEObject Type="Embed" ProgID="Equation.DSMT4" ShapeID="_x0000_i1386" DrawAspect="Content" ObjectID="_1742134716" r:id="rId811"/>
        </w:object>
      </w:r>
      <w:r>
        <w:t>，</w:t>
      </w:r>
    </w:p>
    <w:p w:rsidR="00592B77" w:rsidRDefault="004568C8">
      <w:pPr>
        <w:shd w:val="clear" w:color="auto" w:fill="F2F2F2"/>
        <w:spacing w:line="360" w:lineRule="auto"/>
        <w:jc w:val="left"/>
        <w:textAlignment w:val="center"/>
      </w:pPr>
      <w:r>
        <w:t>所以不等式</w:t>
      </w:r>
      <w:r>
        <w:object w:dxaOrig="1549" w:dyaOrig="596">
          <v:shape id="_x0000_i1387" type="#_x0000_t75" alt="eqId45abcf85e04819f5146bb4cf20a8e76d" style="width:77.25pt;height:30pt" o:ole="">
            <v:imagedata r:id="rId698" o:title="eqId45abcf85e04819f5146bb4cf20a8e76d"/>
          </v:shape>
          <o:OLEObject Type="Embed" ProgID="Equation.DSMT4" ShapeID="_x0000_i1387" DrawAspect="Content" ObjectID="_1742134717" r:id="rId812"/>
        </w:object>
      </w:r>
      <w:r>
        <w:t>成立</w:t>
      </w:r>
      <w:r>
        <w:t>.</w:t>
      </w:r>
    </w:p>
    <w:sectPr w:rsidR="00592B77" w:rsidSect="004568C8">
      <w:footerReference w:type="even" r:id="rId813"/>
      <w:footerReference w:type="default" r:id="rId814"/>
      <w:pgSz w:w="11907" w:h="16839" w:code="9"/>
      <w:pgMar w:top="1134" w:right="1134" w:bottom="1134" w:left="1134" w:header="500" w:footer="500" w:gutter="0"/>
      <w:cols w:sep="1"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C404CE" w:rsidRDefault="00C404CE">
      <w:r>
        <w:separator/>
      </w:r>
    </w:p>
  </w:endnote>
  <w:endnote w:type="continuationSeparator" w:id="0">
    <w:p w:rsidR="00C404CE" w:rsidRDefault="00C404C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新宋体">
    <w:panose1 w:val="02010609030101010101"/>
    <w:charset w:val="86"/>
    <w:family w:val="modern"/>
    <w:pitch w:val="fixed"/>
    <w:sig w:usb0="0000028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4568C8" w:rsidRPr="00BC62FB" w:rsidRDefault="004568C8" w:rsidP="004568C8"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 w:rsidR="00D91FCE">
      <w:rPr>
        <w:noProof/>
      </w:rPr>
      <w:instrText>8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 w:rsidR="00D91FCE">
      <w:rPr>
        <w:noProof/>
      </w:rPr>
      <w:t>8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 w:rsidR="00D91FCE">
      <w:rPr>
        <w:noProof/>
      </w:rPr>
      <w:instrText>9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 w:rsidR="00D91FCE">
      <w:rPr>
        <w:noProof/>
      </w:rPr>
      <w:t>9</w:t>
    </w:r>
    <w:r>
      <w:fldChar w:fldCharType="end"/>
    </w:r>
    <w:r>
      <w:rPr>
        <w:rFonts w:hint="eastAsia"/>
      </w:rPr>
      <w:t>页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4568C8" w:rsidRPr="00BC62FB" w:rsidRDefault="004568C8" w:rsidP="004568C8"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 w:rsidR="00D91FCE">
      <w:rPr>
        <w:noProof/>
      </w:rPr>
      <w:instrText>9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 w:rsidR="00D91FCE">
      <w:rPr>
        <w:noProof/>
      </w:rPr>
      <w:t>9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 w:rsidR="00D91FCE">
      <w:rPr>
        <w:noProof/>
      </w:rPr>
      <w:instrText>9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 w:rsidR="00D91FCE">
      <w:rPr>
        <w:noProof/>
      </w:rPr>
      <w:t>9</w:t>
    </w:r>
    <w:r>
      <w:fldChar w:fldCharType="end"/>
    </w:r>
    <w:r>
      <w:rPr>
        <w:rFonts w:hint="eastAsia"/>
      </w:rPr>
      <w:t>页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C404CE" w:rsidRDefault="00C404CE">
      <w:r>
        <w:separator/>
      </w:r>
    </w:p>
  </w:footnote>
  <w:footnote w:type="continuationSeparator" w:id="0">
    <w:p w:rsidR="00C404CE" w:rsidRDefault="00C404CE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70A82AD2"/>
    <w:multiLevelType w:val="hybridMultilevel"/>
    <w:tmpl w:val="5EDA3D92"/>
    <w:lvl w:ilvl="0" w:tplc="D21069A6">
      <w:start w:val="1"/>
      <w:numFmt w:val="decimal"/>
      <w:lvlText w:val="%1．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defaultTabStop w:val="420"/>
  <w:evenAndOddHeaders/>
  <w:drawingGridHorizontalSpacing w:val="105"/>
  <w:drawingGridVerticalSpacing w:val="156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806B0"/>
    <w:rsid w:val="00043B54"/>
    <w:rsid w:val="001D7A06"/>
    <w:rsid w:val="00284433"/>
    <w:rsid w:val="002A1EC6"/>
    <w:rsid w:val="002E035E"/>
    <w:rsid w:val="004568C8"/>
    <w:rsid w:val="00592B77"/>
    <w:rsid w:val="006B16C5"/>
    <w:rsid w:val="00776133"/>
    <w:rsid w:val="008C07DE"/>
    <w:rsid w:val="00A30CCE"/>
    <w:rsid w:val="00AC3E9C"/>
    <w:rsid w:val="00BC4F14"/>
    <w:rsid w:val="00BF535F"/>
    <w:rsid w:val="00C404CE"/>
    <w:rsid w:val="00C806B0"/>
    <w:rsid w:val="00C81B22"/>
    <w:rsid w:val="00D91FCE"/>
    <w:rsid w:val="00E3383A"/>
    <w:rsid w:val="00E476EE"/>
    <w:rsid w:val="00EF035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D3E00D0A-A3F9-4CC8-8773-39E8059DF9E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77613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776133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77613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776133"/>
    <w:rPr>
      <w:sz w:val="18"/>
      <w:szCs w:val="18"/>
    </w:rPr>
  </w:style>
  <w:style w:type="paragraph" w:styleId="a5">
    <w:name w:val="List Paragraph"/>
    <w:basedOn w:val="a"/>
    <w:uiPriority w:val="34"/>
    <w:qFormat/>
    <w:rsid w:val="00E3383A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48.wmf"/><Relationship Id="rId671" Type="http://schemas.openxmlformats.org/officeDocument/2006/relationships/oleObject" Target="embeddings/oleObject400.bin"/><Relationship Id="rId769" Type="http://schemas.openxmlformats.org/officeDocument/2006/relationships/oleObject" Target="embeddings/oleObject459.bin"/><Relationship Id="rId21" Type="http://schemas.openxmlformats.org/officeDocument/2006/relationships/oleObject" Target="embeddings/oleObject7.bin"/><Relationship Id="rId324" Type="http://schemas.openxmlformats.org/officeDocument/2006/relationships/oleObject" Target="embeddings/oleObject191.bin"/><Relationship Id="rId531" Type="http://schemas.openxmlformats.org/officeDocument/2006/relationships/image" Target="media/image210.wmf"/><Relationship Id="rId629" Type="http://schemas.openxmlformats.org/officeDocument/2006/relationships/image" Target="media/image248.wmf"/><Relationship Id="rId170" Type="http://schemas.openxmlformats.org/officeDocument/2006/relationships/image" Target="media/image69.wmf"/><Relationship Id="rId268" Type="http://schemas.openxmlformats.org/officeDocument/2006/relationships/oleObject" Target="embeddings/oleObject153.bin"/><Relationship Id="rId475" Type="http://schemas.openxmlformats.org/officeDocument/2006/relationships/oleObject" Target="embeddings/oleObject282.bin"/><Relationship Id="rId682" Type="http://schemas.openxmlformats.org/officeDocument/2006/relationships/oleObject" Target="embeddings/oleObject406.bin"/><Relationship Id="rId32" Type="http://schemas.openxmlformats.org/officeDocument/2006/relationships/oleObject" Target="embeddings/oleObject13.bin"/><Relationship Id="rId128" Type="http://schemas.openxmlformats.org/officeDocument/2006/relationships/oleObject" Target="embeddings/oleObject70.bin"/><Relationship Id="rId335" Type="http://schemas.openxmlformats.org/officeDocument/2006/relationships/image" Target="media/image131.wmf"/><Relationship Id="rId542" Type="http://schemas.openxmlformats.org/officeDocument/2006/relationships/oleObject" Target="embeddings/oleObject321.bin"/><Relationship Id="rId181" Type="http://schemas.openxmlformats.org/officeDocument/2006/relationships/oleObject" Target="embeddings/oleObject101.bin"/><Relationship Id="rId402" Type="http://schemas.openxmlformats.org/officeDocument/2006/relationships/oleObject" Target="embeddings/oleObject238.bin"/><Relationship Id="rId279" Type="http://schemas.openxmlformats.org/officeDocument/2006/relationships/oleObject" Target="embeddings/oleObject159.bin"/><Relationship Id="rId486" Type="http://schemas.openxmlformats.org/officeDocument/2006/relationships/image" Target="media/image191.wmf"/><Relationship Id="rId693" Type="http://schemas.openxmlformats.org/officeDocument/2006/relationships/oleObject" Target="embeddings/oleObject412.bin"/><Relationship Id="rId707" Type="http://schemas.openxmlformats.org/officeDocument/2006/relationships/image" Target="media/image280.wmf"/><Relationship Id="rId43" Type="http://schemas.openxmlformats.org/officeDocument/2006/relationships/image" Target="media/image18.wmf"/><Relationship Id="rId139" Type="http://schemas.openxmlformats.org/officeDocument/2006/relationships/oleObject" Target="embeddings/oleObject77.bin"/><Relationship Id="rId346" Type="http://schemas.openxmlformats.org/officeDocument/2006/relationships/oleObject" Target="embeddings/oleObject205.bin"/><Relationship Id="rId553" Type="http://schemas.openxmlformats.org/officeDocument/2006/relationships/image" Target="media/image219.wmf"/><Relationship Id="rId760" Type="http://schemas.openxmlformats.org/officeDocument/2006/relationships/image" Target="media/image300.wmf"/><Relationship Id="rId85" Type="http://schemas.openxmlformats.org/officeDocument/2006/relationships/oleObject" Target="embeddings/oleObject44.bin"/><Relationship Id="rId150" Type="http://schemas.openxmlformats.org/officeDocument/2006/relationships/image" Target="media/image60.wmf"/><Relationship Id="rId192" Type="http://schemas.openxmlformats.org/officeDocument/2006/relationships/oleObject" Target="embeddings/oleObject108.bin"/><Relationship Id="rId206" Type="http://schemas.openxmlformats.org/officeDocument/2006/relationships/oleObject" Target="embeddings/oleObject117.bin"/><Relationship Id="rId413" Type="http://schemas.openxmlformats.org/officeDocument/2006/relationships/oleObject" Target="embeddings/oleObject245.bin"/><Relationship Id="rId595" Type="http://schemas.openxmlformats.org/officeDocument/2006/relationships/oleObject" Target="embeddings/oleObject352.bin"/><Relationship Id="rId816" Type="http://schemas.openxmlformats.org/officeDocument/2006/relationships/theme" Target="theme/theme1.xml"/><Relationship Id="rId248" Type="http://schemas.openxmlformats.org/officeDocument/2006/relationships/image" Target="media/image99.wmf"/><Relationship Id="rId455" Type="http://schemas.openxmlformats.org/officeDocument/2006/relationships/image" Target="media/image180.wmf"/><Relationship Id="rId497" Type="http://schemas.openxmlformats.org/officeDocument/2006/relationships/image" Target="media/image196.wmf"/><Relationship Id="rId620" Type="http://schemas.openxmlformats.org/officeDocument/2006/relationships/image" Target="media/image246.wmf"/><Relationship Id="rId662" Type="http://schemas.openxmlformats.org/officeDocument/2006/relationships/oleObject" Target="embeddings/oleObject394.bin"/><Relationship Id="rId718" Type="http://schemas.openxmlformats.org/officeDocument/2006/relationships/oleObject" Target="embeddings/oleObject427.bin"/><Relationship Id="rId12" Type="http://schemas.openxmlformats.org/officeDocument/2006/relationships/image" Target="media/image3.wmf"/><Relationship Id="rId108" Type="http://schemas.openxmlformats.org/officeDocument/2006/relationships/oleObject" Target="embeddings/oleObject58.bin"/><Relationship Id="rId315" Type="http://schemas.openxmlformats.org/officeDocument/2006/relationships/oleObject" Target="embeddings/oleObject185.bin"/><Relationship Id="rId357" Type="http://schemas.openxmlformats.org/officeDocument/2006/relationships/image" Target="media/image139.wmf"/><Relationship Id="rId522" Type="http://schemas.openxmlformats.org/officeDocument/2006/relationships/oleObject" Target="embeddings/oleObject309.bin"/><Relationship Id="rId54" Type="http://schemas.openxmlformats.org/officeDocument/2006/relationships/oleObject" Target="embeddings/oleObject25.bin"/><Relationship Id="rId96" Type="http://schemas.openxmlformats.org/officeDocument/2006/relationships/oleObject" Target="embeddings/oleObject51.bin"/><Relationship Id="rId161" Type="http://schemas.openxmlformats.org/officeDocument/2006/relationships/image" Target="media/image65.wmf"/><Relationship Id="rId217" Type="http://schemas.openxmlformats.org/officeDocument/2006/relationships/oleObject" Target="embeddings/oleObject123.bin"/><Relationship Id="rId399" Type="http://schemas.openxmlformats.org/officeDocument/2006/relationships/oleObject" Target="embeddings/oleObject236.bin"/><Relationship Id="rId564" Type="http://schemas.openxmlformats.org/officeDocument/2006/relationships/oleObject" Target="embeddings/oleObject334.bin"/><Relationship Id="rId771" Type="http://schemas.openxmlformats.org/officeDocument/2006/relationships/image" Target="media/image304.wmf"/><Relationship Id="rId259" Type="http://schemas.openxmlformats.org/officeDocument/2006/relationships/oleObject" Target="embeddings/oleObject148.bin"/><Relationship Id="rId424" Type="http://schemas.openxmlformats.org/officeDocument/2006/relationships/oleObject" Target="embeddings/oleObject252.bin"/><Relationship Id="rId466" Type="http://schemas.openxmlformats.org/officeDocument/2006/relationships/oleObject" Target="embeddings/oleObject275.bin"/><Relationship Id="rId631" Type="http://schemas.openxmlformats.org/officeDocument/2006/relationships/image" Target="media/image249.wmf"/><Relationship Id="rId673" Type="http://schemas.openxmlformats.org/officeDocument/2006/relationships/image" Target="media/image265.wmf"/><Relationship Id="rId729" Type="http://schemas.openxmlformats.org/officeDocument/2006/relationships/oleObject" Target="embeddings/oleObject434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64.bin"/><Relationship Id="rId270" Type="http://schemas.openxmlformats.org/officeDocument/2006/relationships/oleObject" Target="embeddings/oleObject154.bin"/><Relationship Id="rId326" Type="http://schemas.openxmlformats.org/officeDocument/2006/relationships/oleObject" Target="embeddings/oleObject192.bin"/><Relationship Id="rId533" Type="http://schemas.openxmlformats.org/officeDocument/2006/relationships/image" Target="media/image211.wmf"/><Relationship Id="rId65" Type="http://schemas.openxmlformats.org/officeDocument/2006/relationships/image" Target="media/image27.wmf"/><Relationship Id="rId130" Type="http://schemas.openxmlformats.org/officeDocument/2006/relationships/oleObject" Target="embeddings/oleObject72.bin"/><Relationship Id="rId368" Type="http://schemas.openxmlformats.org/officeDocument/2006/relationships/oleObject" Target="embeddings/oleObject218.bin"/><Relationship Id="rId575" Type="http://schemas.openxmlformats.org/officeDocument/2006/relationships/image" Target="media/image228.wmf"/><Relationship Id="rId740" Type="http://schemas.openxmlformats.org/officeDocument/2006/relationships/image" Target="media/image293.wmf"/><Relationship Id="rId782" Type="http://schemas.openxmlformats.org/officeDocument/2006/relationships/oleObject" Target="embeddings/oleObject466.bin"/><Relationship Id="rId172" Type="http://schemas.openxmlformats.org/officeDocument/2006/relationships/oleObject" Target="embeddings/oleObject96.bin"/><Relationship Id="rId228" Type="http://schemas.openxmlformats.org/officeDocument/2006/relationships/oleObject" Target="embeddings/oleObject129.bin"/><Relationship Id="rId435" Type="http://schemas.openxmlformats.org/officeDocument/2006/relationships/oleObject" Target="embeddings/oleObject258.bin"/><Relationship Id="rId477" Type="http://schemas.openxmlformats.org/officeDocument/2006/relationships/oleObject" Target="embeddings/oleObject284.bin"/><Relationship Id="rId600" Type="http://schemas.openxmlformats.org/officeDocument/2006/relationships/oleObject" Target="embeddings/oleObject355.bin"/><Relationship Id="rId642" Type="http://schemas.openxmlformats.org/officeDocument/2006/relationships/oleObject" Target="embeddings/oleObject383.bin"/><Relationship Id="rId684" Type="http://schemas.openxmlformats.org/officeDocument/2006/relationships/oleObject" Target="embeddings/oleObject407.bin"/><Relationship Id="rId281" Type="http://schemas.openxmlformats.org/officeDocument/2006/relationships/image" Target="media/image114.wmf"/><Relationship Id="rId337" Type="http://schemas.openxmlformats.org/officeDocument/2006/relationships/image" Target="media/image132.wmf"/><Relationship Id="rId502" Type="http://schemas.openxmlformats.org/officeDocument/2006/relationships/oleObject" Target="embeddings/oleObject297.bin"/><Relationship Id="rId34" Type="http://schemas.openxmlformats.org/officeDocument/2006/relationships/oleObject" Target="embeddings/oleObject14.bin"/><Relationship Id="rId76" Type="http://schemas.openxmlformats.org/officeDocument/2006/relationships/image" Target="media/image32.wmf"/><Relationship Id="rId141" Type="http://schemas.openxmlformats.org/officeDocument/2006/relationships/oleObject" Target="embeddings/oleObject78.bin"/><Relationship Id="rId379" Type="http://schemas.openxmlformats.org/officeDocument/2006/relationships/oleObject" Target="embeddings/oleObject224.bin"/><Relationship Id="rId544" Type="http://schemas.openxmlformats.org/officeDocument/2006/relationships/oleObject" Target="embeddings/oleObject322.bin"/><Relationship Id="rId586" Type="http://schemas.openxmlformats.org/officeDocument/2006/relationships/image" Target="media/image232.wmf"/><Relationship Id="rId751" Type="http://schemas.openxmlformats.org/officeDocument/2006/relationships/oleObject" Target="embeddings/oleObject448.bin"/><Relationship Id="rId793" Type="http://schemas.openxmlformats.org/officeDocument/2006/relationships/image" Target="media/image315.wmf"/><Relationship Id="rId807" Type="http://schemas.openxmlformats.org/officeDocument/2006/relationships/image" Target="media/image321.wmf"/><Relationship Id="rId7" Type="http://schemas.openxmlformats.org/officeDocument/2006/relationships/endnotes" Target="endnotes.xml"/><Relationship Id="rId183" Type="http://schemas.openxmlformats.org/officeDocument/2006/relationships/oleObject" Target="embeddings/oleObject102.bin"/><Relationship Id="rId239" Type="http://schemas.openxmlformats.org/officeDocument/2006/relationships/oleObject" Target="embeddings/oleObject137.bin"/><Relationship Id="rId390" Type="http://schemas.openxmlformats.org/officeDocument/2006/relationships/oleObject" Target="embeddings/oleObject231.bin"/><Relationship Id="rId404" Type="http://schemas.openxmlformats.org/officeDocument/2006/relationships/image" Target="media/image158.wmf"/><Relationship Id="rId446" Type="http://schemas.openxmlformats.org/officeDocument/2006/relationships/image" Target="media/image175.wmf"/><Relationship Id="rId611" Type="http://schemas.openxmlformats.org/officeDocument/2006/relationships/oleObject" Target="embeddings/oleObject361.bin"/><Relationship Id="rId653" Type="http://schemas.openxmlformats.org/officeDocument/2006/relationships/oleObject" Target="embeddings/oleObject389.bin"/><Relationship Id="rId250" Type="http://schemas.openxmlformats.org/officeDocument/2006/relationships/image" Target="media/image100.wmf"/><Relationship Id="rId292" Type="http://schemas.openxmlformats.org/officeDocument/2006/relationships/oleObject" Target="embeddings/oleObject167.bin"/><Relationship Id="rId306" Type="http://schemas.openxmlformats.org/officeDocument/2006/relationships/oleObject" Target="embeddings/oleObject178.bin"/><Relationship Id="rId488" Type="http://schemas.openxmlformats.org/officeDocument/2006/relationships/image" Target="media/image192.wmf"/><Relationship Id="rId695" Type="http://schemas.openxmlformats.org/officeDocument/2006/relationships/oleObject" Target="embeddings/oleObject413.bin"/><Relationship Id="rId709" Type="http://schemas.openxmlformats.org/officeDocument/2006/relationships/oleObject" Target="embeddings/oleObject422.bin"/><Relationship Id="rId45" Type="http://schemas.openxmlformats.org/officeDocument/2006/relationships/image" Target="media/image19.wmf"/><Relationship Id="rId87" Type="http://schemas.openxmlformats.org/officeDocument/2006/relationships/image" Target="media/image35.wmf"/><Relationship Id="rId110" Type="http://schemas.openxmlformats.org/officeDocument/2006/relationships/oleObject" Target="embeddings/oleObject59.bin"/><Relationship Id="rId348" Type="http://schemas.openxmlformats.org/officeDocument/2006/relationships/image" Target="media/image135.wmf"/><Relationship Id="rId513" Type="http://schemas.openxmlformats.org/officeDocument/2006/relationships/oleObject" Target="embeddings/oleObject303.bin"/><Relationship Id="rId555" Type="http://schemas.openxmlformats.org/officeDocument/2006/relationships/image" Target="media/image220.wmf"/><Relationship Id="rId597" Type="http://schemas.openxmlformats.org/officeDocument/2006/relationships/image" Target="media/image237.wmf"/><Relationship Id="rId720" Type="http://schemas.openxmlformats.org/officeDocument/2006/relationships/oleObject" Target="embeddings/oleObject428.bin"/><Relationship Id="rId762" Type="http://schemas.openxmlformats.org/officeDocument/2006/relationships/image" Target="media/image301.wmf"/><Relationship Id="rId152" Type="http://schemas.openxmlformats.org/officeDocument/2006/relationships/image" Target="media/image61.wmf"/><Relationship Id="rId194" Type="http://schemas.openxmlformats.org/officeDocument/2006/relationships/image" Target="media/image78.wmf"/><Relationship Id="rId208" Type="http://schemas.openxmlformats.org/officeDocument/2006/relationships/oleObject" Target="embeddings/oleObject118.bin"/><Relationship Id="rId415" Type="http://schemas.openxmlformats.org/officeDocument/2006/relationships/oleObject" Target="embeddings/oleObject246.bin"/><Relationship Id="rId457" Type="http://schemas.openxmlformats.org/officeDocument/2006/relationships/image" Target="media/image181.wmf"/><Relationship Id="rId622" Type="http://schemas.openxmlformats.org/officeDocument/2006/relationships/oleObject" Target="embeddings/oleObject369.bin"/><Relationship Id="rId261" Type="http://schemas.openxmlformats.org/officeDocument/2006/relationships/oleObject" Target="embeddings/oleObject149.bin"/><Relationship Id="rId499" Type="http://schemas.openxmlformats.org/officeDocument/2006/relationships/image" Target="media/image197.wmf"/><Relationship Id="rId664" Type="http://schemas.openxmlformats.org/officeDocument/2006/relationships/oleObject" Target="embeddings/oleObject395.bin"/><Relationship Id="rId14" Type="http://schemas.openxmlformats.org/officeDocument/2006/relationships/image" Target="media/image4.wmf"/><Relationship Id="rId56" Type="http://schemas.openxmlformats.org/officeDocument/2006/relationships/oleObject" Target="embeddings/oleObject26.bin"/><Relationship Id="rId317" Type="http://schemas.openxmlformats.org/officeDocument/2006/relationships/oleObject" Target="embeddings/oleObject187.bin"/><Relationship Id="rId359" Type="http://schemas.openxmlformats.org/officeDocument/2006/relationships/image" Target="media/image140.wmf"/><Relationship Id="rId524" Type="http://schemas.openxmlformats.org/officeDocument/2006/relationships/oleObject" Target="embeddings/oleObject310.bin"/><Relationship Id="rId566" Type="http://schemas.openxmlformats.org/officeDocument/2006/relationships/oleObject" Target="embeddings/oleObject335.bin"/><Relationship Id="rId731" Type="http://schemas.openxmlformats.org/officeDocument/2006/relationships/oleObject" Target="embeddings/oleObject435.bin"/><Relationship Id="rId773" Type="http://schemas.openxmlformats.org/officeDocument/2006/relationships/image" Target="media/image305.wmf"/><Relationship Id="rId98" Type="http://schemas.openxmlformats.org/officeDocument/2006/relationships/oleObject" Target="embeddings/oleObject52.bin"/><Relationship Id="rId121" Type="http://schemas.openxmlformats.org/officeDocument/2006/relationships/oleObject" Target="embeddings/oleObject65.bin"/><Relationship Id="rId163" Type="http://schemas.openxmlformats.org/officeDocument/2006/relationships/oleObject" Target="embeddings/oleObject91.bin"/><Relationship Id="rId219" Type="http://schemas.openxmlformats.org/officeDocument/2006/relationships/oleObject" Target="embeddings/oleObject124.bin"/><Relationship Id="rId370" Type="http://schemas.openxmlformats.org/officeDocument/2006/relationships/oleObject" Target="embeddings/oleObject219.bin"/><Relationship Id="rId426" Type="http://schemas.openxmlformats.org/officeDocument/2006/relationships/oleObject" Target="embeddings/oleObject253.bin"/><Relationship Id="rId633" Type="http://schemas.openxmlformats.org/officeDocument/2006/relationships/oleObject" Target="embeddings/oleObject377.bin"/><Relationship Id="rId230" Type="http://schemas.openxmlformats.org/officeDocument/2006/relationships/oleObject" Target="embeddings/oleObject130.bin"/><Relationship Id="rId468" Type="http://schemas.openxmlformats.org/officeDocument/2006/relationships/oleObject" Target="embeddings/oleObject276.bin"/><Relationship Id="rId675" Type="http://schemas.openxmlformats.org/officeDocument/2006/relationships/image" Target="media/image266.wmf"/><Relationship Id="rId25" Type="http://schemas.openxmlformats.org/officeDocument/2006/relationships/image" Target="media/image10.wmf"/><Relationship Id="rId67" Type="http://schemas.openxmlformats.org/officeDocument/2006/relationships/image" Target="media/image28.wmf"/><Relationship Id="rId272" Type="http://schemas.openxmlformats.org/officeDocument/2006/relationships/oleObject" Target="embeddings/oleObject155.bin"/><Relationship Id="rId328" Type="http://schemas.openxmlformats.org/officeDocument/2006/relationships/oleObject" Target="embeddings/oleObject193.bin"/><Relationship Id="rId535" Type="http://schemas.openxmlformats.org/officeDocument/2006/relationships/image" Target="media/image212.wmf"/><Relationship Id="rId577" Type="http://schemas.openxmlformats.org/officeDocument/2006/relationships/image" Target="media/image229.wmf"/><Relationship Id="rId700" Type="http://schemas.openxmlformats.org/officeDocument/2006/relationships/image" Target="media/image278.wmf"/><Relationship Id="rId742" Type="http://schemas.openxmlformats.org/officeDocument/2006/relationships/oleObject" Target="embeddings/oleObject442.bin"/><Relationship Id="rId132" Type="http://schemas.openxmlformats.org/officeDocument/2006/relationships/oleObject" Target="embeddings/oleObject73.bin"/><Relationship Id="rId174" Type="http://schemas.openxmlformats.org/officeDocument/2006/relationships/oleObject" Target="embeddings/oleObject97.bin"/><Relationship Id="rId381" Type="http://schemas.openxmlformats.org/officeDocument/2006/relationships/oleObject" Target="embeddings/oleObject225.bin"/><Relationship Id="rId602" Type="http://schemas.openxmlformats.org/officeDocument/2006/relationships/oleObject" Target="embeddings/oleObject356.bin"/><Relationship Id="rId784" Type="http://schemas.openxmlformats.org/officeDocument/2006/relationships/oleObject" Target="embeddings/oleObject467.bin"/><Relationship Id="rId241" Type="http://schemas.openxmlformats.org/officeDocument/2006/relationships/image" Target="media/image96.wmf"/><Relationship Id="rId437" Type="http://schemas.openxmlformats.org/officeDocument/2006/relationships/image" Target="media/image171.wmf"/><Relationship Id="rId479" Type="http://schemas.openxmlformats.org/officeDocument/2006/relationships/oleObject" Target="embeddings/oleObject285.bin"/><Relationship Id="rId644" Type="http://schemas.openxmlformats.org/officeDocument/2006/relationships/oleObject" Target="embeddings/oleObject384.bin"/><Relationship Id="rId686" Type="http://schemas.openxmlformats.org/officeDocument/2006/relationships/oleObject" Target="embeddings/oleObject408.bin"/><Relationship Id="rId36" Type="http://schemas.openxmlformats.org/officeDocument/2006/relationships/oleObject" Target="embeddings/oleObject15.bin"/><Relationship Id="rId283" Type="http://schemas.openxmlformats.org/officeDocument/2006/relationships/oleObject" Target="embeddings/oleObject162.bin"/><Relationship Id="rId339" Type="http://schemas.openxmlformats.org/officeDocument/2006/relationships/image" Target="media/image133.wmf"/><Relationship Id="rId490" Type="http://schemas.openxmlformats.org/officeDocument/2006/relationships/oleObject" Target="embeddings/oleObject291.bin"/><Relationship Id="rId504" Type="http://schemas.openxmlformats.org/officeDocument/2006/relationships/oleObject" Target="embeddings/oleObject298.bin"/><Relationship Id="rId546" Type="http://schemas.openxmlformats.org/officeDocument/2006/relationships/oleObject" Target="embeddings/oleObject324.bin"/><Relationship Id="rId711" Type="http://schemas.openxmlformats.org/officeDocument/2006/relationships/oleObject" Target="embeddings/oleObject423.bin"/><Relationship Id="rId753" Type="http://schemas.openxmlformats.org/officeDocument/2006/relationships/oleObject" Target="embeddings/oleObject449.bin"/><Relationship Id="rId78" Type="http://schemas.openxmlformats.org/officeDocument/2006/relationships/image" Target="media/image33.wmf"/><Relationship Id="rId101" Type="http://schemas.openxmlformats.org/officeDocument/2006/relationships/image" Target="media/image41.wmf"/><Relationship Id="rId143" Type="http://schemas.openxmlformats.org/officeDocument/2006/relationships/oleObject" Target="embeddings/oleObject79.bin"/><Relationship Id="rId185" Type="http://schemas.openxmlformats.org/officeDocument/2006/relationships/oleObject" Target="embeddings/oleObject103.bin"/><Relationship Id="rId350" Type="http://schemas.openxmlformats.org/officeDocument/2006/relationships/oleObject" Target="embeddings/oleObject208.bin"/><Relationship Id="rId406" Type="http://schemas.openxmlformats.org/officeDocument/2006/relationships/image" Target="media/image159.wmf"/><Relationship Id="rId588" Type="http://schemas.openxmlformats.org/officeDocument/2006/relationships/image" Target="media/image233.wmf"/><Relationship Id="rId795" Type="http://schemas.openxmlformats.org/officeDocument/2006/relationships/oleObject" Target="embeddings/oleObject473.bin"/><Relationship Id="rId809" Type="http://schemas.openxmlformats.org/officeDocument/2006/relationships/oleObject" Target="embeddings/oleObject481.bin"/><Relationship Id="rId9" Type="http://schemas.openxmlformats.org/officeDocument/2006/relationships/oleObject" Target="embeddings/oleObject1.bin"/><Relationship Id="rId210" Type="http://schemas.openxmlformats.org/officeDocument/2006/relationships/image" Target="media/image84.wmf"/><Relationship Id="rId392" Type="http://schemas.openxmlformats.org/officeDocument/2006/relationships/oleObject" Target="embeddings/oleObject232.bin"/><Relationship Id="rId448" Type="http://schemas.openxmlformats.org/officeDocument/2006/relationships/image" Target="media/image176.wmf"/><Relationship Id="rId613" Type="http://schemas.openxmlformats.org/officeDocument/2006/relationships/image" Target="media/image244.wmf"/><Relationship Id="rId655" Type="http://schemas.openxmlformats.org/officeDocument/2006/relationships/oleObject" Target="embeddings/oleObject390.bin"/><Relationship Id="rId697" Type="http://schemas.openxmlformats.org/officeDocument/2006/relationships/oleObject" Target="embeddings/oleObject414.bin"/><Relationship Id="rId252" Type="http://schemas.openxmlformats.org/officeDocument/2006/relationships/image" Target="media/image101.wmf"/><Relationship Id="rId294" Type="http://schemas.openxmlformats.org/officeDocument/2006/relationships/image" Target="media/image119.wmf"/><Relationship Id="rId308" Type="http://schemas.openxmlformats.org/officeDocument/2006/relationships/oleObject" Target="embeddings/oleObject180.bin"/><Relationship Id="rId515" Type="http://schemas.openxmlformats.org/officeDocument/2006/relationships/oleObject" Target="embeddings/oleObject304.bin"/><Relationship Id="rId722" Type="http://schemas.openxmlformats.org/officeDocument/2006/relationships/oleObject" Target="embeddings/oleObject429.bin"/><Relationship Id="rId47" Type="http://schemas.openxmlformats.org/officeDocument/2006/relationships/oleObject" Target="embeddings/oleObject21.bin"/><Relationship Id="rId89" Type="http://schemas.openxmlformats.org/officeDocument/2006/relationships/oleObject" Target="embeddings/oleObject47.bin"/><Relationship Id="rId112" Type="http://schemas.openxmlformats.org/officeDocument/2006/relationships/oleObject" Target="embeddings/oleObject60.bin"/><Relationship Id="rId154" Type="http://schemas.openxmlformats.org/officeDocument/2006/relationships/image" Target="media/image62.wmf"/><Relationship Id="rId361" Type="http://schemas.openxmlformats.org/officeDocument/2006/relationships/image" Target="media/image141.wmf"/><Relationship Id="rId557" Type="http://schemas.openxmlformats.org/officeDocument/2006/relationships/oleObject" Target="embeddings/oleObject330.bin"/><Relationship Id="rId599" Type="http://schemas.openxmlformats.org/officeDocument/2006/relationships/image" Target="media/image238.wmf"/><Relationship Id="rId764" Type="http://schemas.openxmlformats.org/officeDocument/2006/relationships/oleObject" Target="embeddings/oleObject456.bin"/><Relationship Id="rId196" Type="http://schemas.openxmlformats.org/officeDocument/2006/relationships/image" Target="media/image79.wmf"/><Relationship Id="rId417" Type="http://schemas.openxmlformats.org/officeDocument/2006/relationships/oleObject" Target="embeddings/oleObject248.bin"/><Relationship Id="rId459" Type="http://schemas.openxmlformats.org/officeDocument/2006/relationships/image" Target="media/image182.wmf"/><Relationship Id="rId624" Type="http://schemas.openxmlformats.org/officeDocument/2006/relationships/oleObject" Target="embeddings/oleObject370.bin"/><Relationship Id="rId666" Type="http://schemas.openxmlformats.org/officeDocument/2006/relationships/oleObject" Target="embeddings/oleObject397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25.bin"/><Relationship Id="rId263" Type="http://schemas.openxmlformats.org/officeDocument/2006/relationships/image" Target="media/image106.wmf"/><Relationship Id="rId319" Type="http://schemas.openxmlformats.org/officeDocument/2006/relationships/oleObject" Target="embeddings/oleObject188.bin"/><Relationship Id="rId470" Type="http://schemas.openxmlformats.org/officeDocument/2006/relationships/oleObject" Target="embeddings/oleObject277.bin"/><Relationship Id="rId526" Type="http://schemas.openxmlformats.org/officeDocument/2006/relationships/image" Target="media/image208.wmf"/><Relationship Id="rId58" Type="http://schemas.openxmlformats.org/officeDocument/2006/relationships/oleObject" Target="embeddings/oleObject27.bin"/><Relationship Id="rId123" Type="http://schemas.openxmlformats.org/officeDocument/2006/relationships/oleObject" Target="embeddings/oleObject67.bin"/><Relationship Id="rId330" Type="http://schemas.openxmlformats.org/officeDocument/2006/relationships/oleObject" Target="embeddings/oleObject195.bin"/><Relationship Id="rId568" Type="http://schemas.openxmlformats.org/officeDocument/2006/relationships/oleObject" Target="embeddings/oleObject337.bin"/><Relationship Id="rId733" Type="http://schemas.openxmlformats.org/officeDocument/2006/relationships/oleObject" Target="embeddings/oleObject436.bin"/><Relationship Id="rId775" Type="http://schemas.openxmlformats.org/officeDocument/2006/relationships/image" Target="media/image306.wmf"/><Relationship Id="rId165" Type="http://schemas.openxmlformats.org/officeDocument/2006/relationships/oleObject" Target="embeddings/oleObject92.bin"/><Relationship Id="rId372" Type="http://schemas.openxmlformats.org/officeDocument/2006/relationships/image" Target="media/image145.wmf"/><Relationship Id="rId428" Type="http://schemas.openxmlformats.org/officeDocument/2006/relationships/oleObject" Target="embeddings/oleObject254.bin"/><Relationship Id="rId635" Type="http://schemas.openxmlformats.org/officeDocument/2006/relationships/oleObject" Target="embeddings/oleObject378.bin"/><Relationship Id="rId677" Type="http://schemas.openxmlformats.org/officeDocument/2006/relationships/image" Target="media/image267.wmf"/><Relationship Id="rId800" Type="http://schemas.openxmlformats.org/officeDocument/2006/relationships/image" Target="media/image318.wmf"/><Relationship Id="rId232" Type="http://schemas.openxmlformats.org/officeDocument/2006/relationships/oleObject" Target="embeddings/oleObject131.bin"/><Relationship Id="rId274" Type="http://schemas.openxmlformats.org/officeDocument/2006/relationships/oleObject" Target="embeddings/oleObject156.bin"/><Relationship Id="rId481" Type="http://schemas.openxmlformats.org/officeDocument/2006/relationships/oleObject" Target="embeddings/oleObject286.bin"/><Relationship Id="rId702" Type="http://schemas.openxmlformats.org/officeDocument/2006/relationships/image" Target="media/image279.wmf"/><Relationship Id="rId27" Type="http://schemas.openxmlformats.org/officeDocument/2006/relationships/image" Target="media/image11.wmf"/><Relationship Id="rId69" Type="http://schemas.openxmlformats.org/officeDocument/2006/relationships/image" Target="media/image29.wmf"/><Relationship Id="rId134" Type="http://schemas.openxmlformats.org/officeDocument/2006/relationships/oleObject" Target="embeddings/oleObject74.bin"/><Relationship Id="rId537" Type="http://schemas.openxmlformats.org/officeDocument/2006/relationships/image" Target="media/image213.wmf"/><Relationship Id="rId579" Type="http://schemas.openxmlformats.org/officeDocument/2006/relationships/oleObject" Target="embeddings/oleObject343.bin"/><Relationship Id="rId744" Type="http://schemas.openxmlformats.org/officeDocument/2006/relationships/oleObject" Target="embeddings/oleObject444.bin"/><Relationship Id="rId786" Type="http://schemas.openxmlformats.org/officeDocument/2006/relationships/oleObject" Target="embeddings/oleObject468.bin"/><Relationship Id="rId80" Type="http://schemas.openxmlformats.org/officeDocument/2006/relationships/oleObject" Target="embeddings/oleObject40.bin"/><Relationship Id="rId176" Type="http://schemas.openxmlformats.org/officeDocument/2006/relationships/oleObject" Target="embeddings/oleObject98.bin"/><Relationship Id="rId341" Type="http://schemas.openxmlformats.org/officeDocument/2006/relationships/oleObject" Target="embeddings/oleObject201.bin"/><Relationship Id="rId383" Type="http://schemas.openxmlformats.org/officeDocument/2006/relationships/oleObject" Target="embeddings/oleObject226.bin"/><Relationship Id="rId439" Type="http://schemas.openxmlformats.org/officeDocument/2006/relationships/image" Target="media/image172.wmf"/><Relationship Id="rId590" Type="http://schemas.openxmlformats.org/officeDocument/2006/relationships/image" Target="media/image234.wmf"/><Relationship Id="rId604" Type="http://schemas.openxmlformats.org/officeDocument/2006/relationships/oleObject" Target="embeddings/oleObject357.bin"/><Relationship Id="rId646" Type="http://schemas.openxmlformats.org/officeDocument/2006/relationships/oleObject" Target="embeddings/oleObject385.bin"/><Relationship Id="rId811" Type="http://schemas.openxmlformats.org/officeDocument/2006/relationships/oleObject" Target="embeddings/oleObject482.bin"/><Relationship Id="rId201" Type="http://schemas.openxmlformats.org/officeDocument/2006/relationships/oleObject" Target="embeddings/oleObject113.bin"/><Relationship Id="rId243" Type="http://schemas.openxmlformats.org/officeDocument/2006/relationships/image" Target="media/image97.wmf"/><Relationship Id="rId285" Type="http://schemas.openxmlformats.org/officeDocument/2006/relationships/oleObject" Target="embeddings/oleObject163.bin"/><Relationship Id="rId450" Type="http://schemas.openxmlformats.org/officeDocument/2006/relationships/image" Target="media/image177.png"/><Relationship Id="rId506" Type="http://schemas.openxmlformats.org/officeDocument/2006/relationships/oleObject" Target="embeddings/oleObject299.bin"/><Relationship Id="rId688" Type="http://schemas.openxmlformats.org/officeDocument/2006/relationships/oleObject" Target="embeddings/oleObject409.bin"/><Relationship Id="rId38" Type="http://schemas.openxmlformats.org/officeDocument/2006/relationships/oleObject" Target="embeddings/oleObject16.bin"/><Relationship Id="rId103" Type="http://schemas.openxmlformats.org/officeDocument/2006/relationships/image" Target="media/image42.wmf"/><Relationship Id="rId310" Type="http://schemas.openxmlformats.org/officeDocument/2006/relationships/image" Target="media/image122.wmf"/><Relationship Id="rId492" Type="http://schemas.openxmlformats.org/officeDocument/2006/relationships/oleObject" Target="embeddings/oleObject292.bin"/><Relationship Id="rId548" Type="http://schemas.openxmlformats.org/officeDocument/2006/relationships/oleObject" Target="embeddings/oleObject325.bin"/><Relationship Id="rId713" Type="http://schemas.openxmlformats.org/officeDocument/2006/relationships/image" Target="media/image282.wmf"/><Relationship Id="rId755" Type="http://schemas.openxmlformats.org/officeDocument/2006/relationships/oleObject" Target="embeddings/oleObject450.bin"/><Relationship Id="rId797" Type="http://schemas.openxmlformats.org/officeDocument/2006/relationships/oleObject" Target="embeddings/oleObject474.bin"/><Relationship Id="rId91" Type="http://schemas.openxmlformats.org/officeDocument/2006/relationships/image" Target="media/image36.wmf"/><Relationship Id="rId145" Type="http://schemas.openxmlformats.org/officeDocument/2006/relationships/image" Target="media/image58.wmf"/><Relationship Id="rId187" Type="http://schemas.openxmlformats.org/officeDocument/2006/relationships/oleObject" Target="embeddings/oleObject104.bin"/><Relationship Id="rId352" Type="http://schemas.openxmlformats.org/officeDocument/2006/relationships/oleObject" Target="embeddings/oleObject209.bin"/><Relationship Id="rId394" Type="http://schemas.openxmlformats.org/officeDocument/2006/relationships/oleObject" Target="embeddings/oleObject233.bin"/><Relationship Id="rId408" Type="http://schemas.openxmlformats.org/officeDocument/2006/relationships/oleObject" Target="embeddings/oleObject242.bin"/><Relationship Id="rId615" Type="http://schemas.openxmlformats.org/officeDocument/2006/relationships/image" Target="media/image245.wmf"/><Relationship Id="rId212" Type="http://schemas.openxmlformats.org/officeDocument/2006/relationships/image" Target="media/image85.wmf"/><Relationship Id="rId254" Type="http://schemas.openxmlformats.org/officeDocument/2006/relationships/image" Target="media/image102.wmf"/><Relationship Id="rId657" Type="http://schemas.openxmlformats.org/officeDocument/2006/relationships/oleObject" Target="embeddings/oleObject391.bin"/><Relationship Id="rId699" Type="http://schemas.openxmlformats.org/officeDocument/2006/relationships/oleObject" Target="embeddings/oleObject415.bin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61.bin"/><Relationship Id="rId296" Type="http://schemas.openxmlformats.org/officeDocument/2006/relationships/oleObject" Target="embeddings/oleObject170.bin"/><Relationship Id="rId461" Type="http://schemas.openxmlformats.org/officeDocument/2006/relationships/oleObject" Target="embeddings/oleObject272.bin"/><Relationship Id="rId517" Type="http://schemas.openxmlformats.org/officeDocument/2006/relationships/image" Target="media/image205.wmf"/><Relationship Id="rId559" Type="http://schemas.openxmlformats.org/officeDocument/2006/relationships/oleObject" Target="embeddings/oleObject331.bin"/><Relationship Id="rId724" Type="http://schemas.openxmlformats.org/officeDocument/2006/relationships/image" Target="media/image287.wmf"/><Relationship Id="rId766" Type="http://schemas.openxmlformats.org/officeDocument/2006/relationships/oleObject" Target="embeddings/oleObject457.bin"/><Relationship Id="rId60" Type="http://schemas.openxmlformats.org/officeDocument/2006/relationships/oleObject" Target="embeddings/oleObject29.bin"/><Relationship Id="rId156" Type="http://schemas.openxmlformats.org/officeDocument/2006/relationships/image" Target="media/image63.wmf"/><Relationship Id="rId198" Type="http://schemas.openxmlformats.org/officeDocument/2006/relationships/image" Target="media/image80.wmf"/><Relationship Id="rId321" Type="http://schemas.openxmlformats.org/officeDocument/2006/relationships/oleObject" Target="embeddings/oleObject189.bin"/><Relationship Id="rId363" Type="http://schemas.openxmlformats.org/officeDocument/2006/relationships/image" Target="media/image142.wmf"/><Relationship Id="rId419" Type="http://schemas.openxmlformats.org/officeDocument/2006/relationships/oleObject" Target="embeddings/oleObject249.bin"/><Relationship Id="rId570" Type="http://schemas.openxmlformats.org/officeDocument/2006/relationships/oleObject" Target="embeddings/oleObject338.bin"/><Relationship Id="rId626" Type="http://schemas.openxmlformats.org/officeDocument/2006/relationships/oleObject" Target="embeddings/oleObject372.bin"/><Relationship Id="rId223" Type="http://schemas.openxmlformats.org/officeDocument/2006/relationships/image" Target="media/image90.wmf"/><Relationship Id="rId430" Type="http://schemas.openxmlformats.org/officeDocument/2006/relationships/oleObject" Target="embeddings/oleObject255.bin"/><Relationship Id="rId668" Type="http://schemas.openxmlformats.org/officeDocument/2006/relationships/oleObject" Target="embeddings/oleObject398.bin"/><Relationship Id="rId18" Type="http://schemas.openxmlformats.org/officeDocument/2006/relationships/image" Target="media/image6.wmf"/><Relationship Id="rId265" Type="http://schemas.openxmlformats.org/officeDocument/2006/relationships/image" Target="media/image107.wmf"/><Relationship Id="rId472" Type="http://schemas.openxmlformats.org/officeDocument/2006/relationships/oleObject" Target="embeddings/oleObject279.bin"/><Relationship Id="rId528" Type="http://schemas.openxmlformats.org/officeDocument/2006/relationships/image" Target="media/image209.wmf"/><Relationship Id="rId735" Type="http://schemas.openxmlformats.org/officeDocument/2006/relationships/oleObject" Target="embeddings/oleObject438.bin"/><Relationship Id="rId125" Type="http://schemas.openxmlformats.org/officeDocument/2006/relationships/oleObject" Target="embeddings/oleObject68.bin"/><Relationship Id="rId167" Type="http://schemas.openxmlformats.org/officeDocument/2006/relationships/oleObject" Target="embeddings/oleObject93.bin"/><Relationship Id="rId332" Type="http://schemas.openxmlformats.org/officeDocument/2006/relationships/oleObject" Target="embeddings/oleObject196.bin"/><Relationship Id="rId374" Type="http://schemas.openxmlformats.org/officeDocument/2006/relationships/image" Target="media/image146.wmf"/><Relationship Id="rId581" Type="http://schemas.openxmlformats.org/officeDocument/2006/relationships/image" Target="media/image230.wmf"/><Relationship Id="rId777" Type="http://schemas.openxmlformats.org/officeDocument/2006/relationships/image" Target="media/image307.wmf"/><Relationship Id="rId71" Type="http://schemas.openxmlformats.org/officeDocument/2006/relationships/image" Target="media/image30.wmf"/><Relationship Id="rId234" Type="http://schemas.openxmlformats.org/officeDocument/2006/relationships/image" Target="media/image95.wmf"/><Relationship Id="rId637" Type="http://schemas.openxmlformats.org/officeDocument/2006/relationships/oleObject" Target="embeddings/oleObject379.bin"/><Relationship Id="rId679" Type="http://schemas.openxmlformats.org/officeDocument/2006/relationships/image" Target="media/image268.wmf"/><Relationship Id="rId802" Type="http://schemas.openxmlformats.org/officeDocument/2006/relationships/image" Target="media/image319.wmf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76" Type="http://schemas.openxmlformats.org/officeDocument/2006/relationships/image" Target="media/image112.wmf"/><Relationship Id="rId441" Type="http://schemas.openxmlformats.org/officeDocument/2006/relationships/image" Target="media/image173.wmf"/><Relationship Id="rId483" Type="http://schemas.openxmlformats.org/officeDocument/2006/relationships/oleObject" Target="embeddings/oleObject287.bin"/><Relationship Id="rId539" Type="http://schemas.openxmlformats.org/officeDocument/2006/relationships/image" Target="media/image214.wmf"/><Relationship Id="rId690" Type="http://schemas.openxmlformats.org/officeDocument/2006/relationships/oleObject" Target="embeddings/oleObject410.bin"/><Relationship Id="rId704" Type="http://schemas.openxmlformats.org/officeDocument/2006/relationships/oleObject" Target="embeddings/oleObject418.bin"/><Relationship Id="rId746" Type="http://schemas.openxmlformats.org/officeDocument/2006/relationships/oleObject" Target="embeddings/oleObject445.bin"/><Relationship Id="rId40" Type="http://schemas.openxmlformats.org/officeDocument/2006/relationships/oleObject" Target="embeddings/oleObject17.bin"/><Relationship Id="rId136" Type="http://schemas.openxmlformats.org/officeDocument/2006/relationships/oleObject" Target="embeddings/oleObject75.bin"/><Relationship Id="rId178" Type="http://schemas.openxmlformats.org/officeDocument/2006/relationships/oleObject" Target="embeddings/oleObject99.bin"/><Relationship Id="rId301" Type="http://schemas.openxmlformats.org/officeDocument/2006/relationships/oleObject" Target="embeddings/oleObject174.bin"/><Relationship Id="rId343" Type="http://schemas.openxmlformats.org/officeDocument/2006/relationships/oleObject" Target="embeddings/oleObject202.bin"/><Relationship Id="rId550" Type="http://schemas.openxmlformats.org/officeDocument/2006/relationships/oleObject" Target="embeddings/oleObject326.bin"/><Relationship Id="rId788" Type="http://schemas.openxmlformats.org/officeDocument/2006/relationships/oleObject" Target="embeddings/oleObject469.bin"/><Relationship Id="rId82" Type="http://schemas.openxmlformats.org/officeDocument/2006/relationships/image" Target="media/image34.wmf"/><Relationship Id="rId203" Type="http://schemas.openxmlformats.org/officeDocument/2006/relationships/oleObject" Target="embeddings/oleObject114.bin"/><Relationship Id="rId385" Type="http://schemas.openxmlformats.org/officeDocument/2006/relationships/oleObject" Target="embeddings/oleObject228.bin"/><Relationship Id="rId592" Type="http://schemas.openxmlformats.org/officeDocument/2006/relationships/image" Target="media/image235.wmf"/><Relationship Id="rId606" Type="http://schemas.openxmlformats.org/officeDocument/2006/relationships/oleObject" Target="embeddings/oleObject358.bin"/><Relationship Id="rId648" Type="http://schemas.openxmlformats.org/officeDocument/2006/relationships/oleObject" Target="embeddings/oleObject386.bin"/><Relationship Id="rId813" Type="http://schemas.openxmlformats.org/officeDocument/2006/relationships/footer" Target="footer1.xml"/><Relationship Id="rId245" Type="http://schemas.openxmlformats.org/officeDocument/2006/relationships/oleObject" Target="embeddings/oleObject141.bin"/><Relationship Id="rId287" Type="http://schemas.openxmlformats.org/officeDocument/2006/relationships/image" Target="media/image116.wmf"/><Relationship Id="rId410" Type="http://schemas.openxmlformats.org/officeDocument/2006/relationships/oleObject" Target="embeddings/oleObject243.bin"/><Relationship Id="rId452" Type="http://schemas.openxmlformats.org/officeDocument/2006/relationships/oleObject" Target="embeddings/oleObject267.bin"/><Relationship Id="rId494" Type="http://schemas.openxmlformats.org/officeDocument/2006/relationships/oleObject" Target="embeddings/oleObject293.bin"/><Relationship Id="rId508" Type="http://schemas.openxmlformats.org/officeDocument/2006/relationships/oleObject" Target="embeddings/oleObject300.bin"/><Relationship Id="rId715" Type="http://schemas.openxmlformats.org/officeDocument/2006/relationships/image" Target="media/image283.wmf"/><Relationship Id="rId105" Type="http://schemas.openxmlformats.org/officeDocument/2006/relationships/oleObject" Target="embeddings/oleObject56.bin"/><Relationship Id="rId147" Type="http://schemas.openxmlformats.org/officeDocument/2006/relationships/oleObject" Target="embeddings/oleObject82.bin"/><Relationship Id="rId312" Type="http://schemas.openxmlformats.org/officeDocument/2006/relationships/image" Target="media/image123.wmf"/><Relationship Id="rId354" Type="http://schemas.openxmlformats.org/officeDocument/2006/relationships/oleObject" Target="embeddings/oleObject210.bin"/><Relationship Id="rId757" Type="http://schemas.openxmlformats.org/officeDocument/2006/relationships/image" Target="media/image299.wmf"/><Relationship Id="rId799" Type="http://schemas.openxmlformats.org/officeDocument/2006/relationships/oleObject" Target="embeddings/oleObject475.bin"/><Relationship Id="rId51" Type="http://schemas.openxmlformats.org/officeDocument/2006/relationships/oleObject" Target="embeddings/oleObject23.bin"/><Relationship Id="rId93" Type="http://schemas.openxmlformats.org/officeDocument/2006/relationships/image" Target="media/image37.wmf"/><Relationship Id="rId189" Type="http://schemas.openxmlformats.org/officeDocument/2006/relationships/image" Target="media/image77.wmf"/><Relationship Id="rId396" Type="http://schemas.openxmlformats.org/officeDocument/2006/relationships/oleObject" Target="embeddings/oleObject234.bin"/><Relationship Id="rId561" Type="http://schemas.openxmlformats.org/officeDocument/2006/relationships/oleObject" Target="embeddings/oleObject332.bin"/><Relationship Id="rId617" Type="http://schemas.openxmlformats.org/officeDocument/2006/relationships/oleObject" Target="embeddings/oleObject365.bin"/><Relationship Id="rId659" Type="http://schemas.openxmlformats.org/officeDocument/2006/relationships/oleObject" Target="embeddings/oleObject392.bin"/><Relationship Id="rId214" Type="http://schemas.openxmlformats.org/officeDocument/2006/relationships/image" Target="media/image86.wmf"/><Relationship Id="rId256" Type="http://schemas.openxmlformats.org/officeDocument/2006/relationships/image" Target="media/image103.wmf"/><Relationship Id="rId298" Type="http://schemas.openxmlformats.org/officeDocument/2006/relationships/image" Target="media/image120.wmf"/><Relationship Id="rId421" Type="http://schemas.openxmlformats.org/officeDocument/2006/relationships/oleObject" Target="embeddings/oleObject250.bin"/><Relationship Id="rId463" Type="http://schemas.openxmlformats.org/officeDocument/2006/relationships/image" Target="media/image183.wmf"/><Relationship Id="rId519" Type="http://schemas.openxmlformats.org/officeDocument/2006/relationships/oleObject" Target="embeddings/oleObject307.bin"/><Relationship Id="rId670" Type="http://schemas.openxmlformats.org/officeDocument/2006/relationships/image" Target="media/image264.wmf"/><Relationship Id="rId116" Type="http://schemas.openxmlformats.org/officeDocument/2006/relationships/oleObject" Target="embeddings/oleObject62.bin"/><Relationship Id="rId158" Type="http://schemas.openxmlformats.org/officeDocument/2006/relationships/oleObject" Target="embeddings/oleObject88.bin"/><Relationship Id="rId323" Type="http://schemas.openxmlformats.org/officeDocument/2006/relationships/oleObject" Target="embeddings/oleObject190.bin"/><Relationship Id="rId530" Type="http://schemas.openxmlformats.org/officeDocument/2006/relationships/oleObject" Target="embeddings/oleObject314.bin"/><Relationship Id="rId726" Type="http://schemas.openxmlformats.org/officeDocument/2006/relationships/oleObject" Target="embeddings/oleObject432.bin"/><Relationship Id="rId768" Type="http://schemas.openxmlformats.org/officeDocument/2006/relationships/image" Target="media/image303.wmf"/><Relationship Id="rId20" Type="http://schemas.openxmlformats.org/officeDocument/2006/relationships/image" Target="media/image7.wmf"/><Relationship Id="rId62" Type="http://schemas.openxmlformats.org/officeDocument/2006/relationships/oleObject" Target="embeddings/oleObject30.bin"/><Relationship Id="rId365" Type="http://schemas.openxmlformats.org/officeDocument/2006/relationships/oleObject" Target="embeddings/oleObject216.bin"/><Relationship Id="rId572" Type="http://schemas.openxmlformats.org/officeDocument/2006/relationships/oleObject" Target="embeddings/oleObject339.bin"/><Relationship Id="rId628" Type="http://schemas.openxmlformats.org/officeDocument/2006/relationships/oleObject" Target="embeddings/oleObject374.bin"/><Relationship Id="rId225" Type="http://schemas.openxmlformats.org/officeDocument/2006/relationships/image" Target="media/image91.wmf"/><Relationship Id="rId267" Type="http://schemas.openxmlformats.org/officeDocument/2006/relationships/image" Target="media/image108.wmf"/><Relationship Id="rId432" Type="http://schemas.openxmlformats.org/officeDocument/2006/relationships/oleObject" Target="embeddings/oleObject256.bin"/><Relationship Id="rId474" Type="http://schemas.openxmlformats.org/officeDocument/2006/relationships/oleObject" Target="embeddings/oleObject281.bin"/><Relationship Id="rId127" Type="http://schemas.openxmlformats.org/officeDocument/2006/relationships/oleObject" Target="embeddings/oleObject69.bin"/><Relationship Id="rId681" Type="http://schemas.openxmlformats.org/officeDocument/2006/relationships/image" Target="media/image269.wmf"/><Relationship Id="rId737" Type="http://schemas.openxmlformats.org/officeDocument/2006/relationships/oleObject" Target="embeddings/oleObject439.bin"/><Relationship Id="rId779" Type="http://schemas.openxmlformats.org/officeDocument/2006/relationships/image" Target="media/image308.wmf"/><Relationship Id="rId31" Type="http://schemas.openxmlformats.org/officeDocument/2006/relationships/oleObject" Target="embeddings/oleObject12.bin"/><Relationship Id="rId73" Type="http://schemas.openxmlformats.org/officeDocument/2006/relationships/image" Target="media/image31.wmf"/><Relationship Id="rId169" Type="http://schemas.openxmlformats.org/officeDocument/2006/relationships/oleObject" Target="embeddings/oleObject94.bin"/><Relationship Id="rId334" Type="http://schemas.openxmlformats.org/officeDocument/2006/relationships/oleObject" Target="embeddings/oleObject197.bin"/><Relationship Id="rId376" Type="http://schemas.openxmlformats.org/officeDocument/2006/relationships/image" Target="media/image147.wmf"/><Relationship Id="rId541" Type="http://schemas.openxmlformats.org/officeDocument/2006/relationships/oleObject" Target="embeddings/oleObject320.bin"/><Relationship Id="rId583" Type="http://schemas.openxmlformats.org/officeDocument/2006/relationships/oleObject" Target="embeddings/oleObject346.bin"/><Relationship Id="rId639" Type="http://schemas.openxmlformats.org/officeDocument/2006/relationships/image" Target="media/image252.wmf"/><Relationship Id="rId790" Type="http://schemas.openxmlformats.org/officeDocument/2006/relationships/oleObject" Target="embeddings/oleObject470.bin"/><Relationship Id="rId804" Type="http://schemas.openxmlformats.org/officeDocument/2006/relationships/oleObject" Target="embeddings/oleObject478.bin"/><Relationship Id="rId4" Type="http://schemas.openxmlformats.org/officeDocument/2006/relationships/settings" Target="settings.xml"/><Relationship Id="rId180" Type="http://schemas.openxmlformats.org/officeDocument/2006/relationships/image" Target="media/image73.wmf"/><Relationship Id="rId236" Type="http://schemas.openxmlformats.org/officeDocument/2006/relationships/oleObject" Target="embeddings/oleObject134.bin"/><Relationship Id="rId278" Type="http://schemas.openxmlformats.org/officeDocument/2006/relationships/image" Target="media/image113.wmf"/><Relationship Id="rId401" Type="http://schemas.openxmlformats.org/officeDocument/2006/relationships/image" Target="media/image157.wmf"/><Relationship Id="rId443" Type="http://schemas.openxmlformats.org/officeDocument/2006/relationships/oleObject" Target="embeddings/oleObject263.bin"/><Relationship Id="rId650" Type="http://schemas.openxmlformats.org/officeDocument/2006/relationships/image" Target="media/image256.wmf"/><Relationship Id="rId303" Type="http://schemas.openxmlformats.org/officeDocument/2006/relationships/oleObject" Target="embeddings/oleObject176.bin"/><Relationship Id="rId485" Type="http://schemas.openxmlformats.org/officeDocument/2006/relationships/oleObject" Target="embeddings/oleObject288.bin"/><Relationship Id="rId692" Type="http://schemas.openxmlformats.org/officeDocument/2006/relationships/oleObject" Target="embeddings/oleObject411.bin"/><Relationship Id="rId706" Type="http://schemas.openxmlformats.org/officeDocument/2006/relationships/oleObject" Target="embeddings/oleObject420.bin"/><Relationship Id="rId748" Type="http://schemas.openxmlformats.org/officeDocument/2006/relationships/oleObject" Target="embeddings/oleObject446.bin"/><Relationship Id="rId42" Type="http://schemas.openxmlformats.org/officeDocument/2006/relationships/oleObject" Target="embeddings/oleObject18.bin"/><Relationship Id="rId84" Type="http://schemas.openxmlformats.org/officeDocument/2006/relationships/oleObject" Target="embeddings/oleObject43.bin"/><Relationship Id="rId138" Type="http://schemas.openxmlformats.org/officeDocument/2006/relationships/image" Target="media/image55.wmf"/><Relationship Id="rId345" Type="http://schemas.openxmlformats.org/officeDocument/2006/relationships/oleObject" Target="embeddings/oleObject204.bin"/><Relationship Id="rId387" Type="http://schemas.openxmlformats.org/officeDocument/2006/relationships/oleObject" Target="embeddings/oleObject229.bin"/><Relationship Id="rId510" Type="http://schemas.openxmlformats.org/officeDocument/2006/relationships/image" Target="media/image202.wmf"/><Relationship Id="rId552" Type="http://schemas.openxmlformats.org/officeDocument/2006/relationships/oleObject" Target="embeddings/oleObject327.bin"/><Relationship Id="rId594" Type="http://schemas.openxmlformats.org/officeDocument/2006/relationships/image" Target="media/image236.wmf"/><Relationship Id="rId608" Type="http://schemas.openxmlformats.org/officeDocument/2006/relationships/oleObject" Target="embeddings/oleObject359.bin"/><Relationship Id="rId815" Type="http://schemas.openxmlformats.org/officeDocument/2006/relationships/fontTable" Target="fontTable.xml"/><Relationship Id="rId191" Type="http://schemas.openxmlformats.org/officeDocument/2006/relationships/oleObject" Target="embeddings/oleObject107.bin"/><Relationship Id="rId205" Type="http://schemas.openxmlformats.org/officeDocument/2006/relationships/oleObject" Target="embeddings/oleObject116.bin"/><Relationship Id="rId247" Type="http://schemas.openxmlformats.org/officeDocument/2006/relationships/oleObject" Target="embeddings/oleObject142.bin"/><Relationship Id="rId412" Type="http://schemas.openxmlformats.org/officeDocument/2006/relationships/oleObject" Target="embeddings/oleObject244.bin"/><Relationship Id="rId107" Type="http://schemas.openxmlformats.org/officeDocument/2006/relationships/oleObject" Target="embeddings/oleObject57.bin"/><Relationship Id="rId289" Type="http://schemas.openxmlformats.org/officeDocument/2006/relationships/image" Target="media/image117.wmf"/><Relationship Id="rId454" Type="http://schemas.openxmlformats.org/officeDocument/2006/relationships/oleObject" Target="embeddings/oleObject268.bin"/><Relationship Id="rId496" Type="http://schemas.openxmlformats.org/officeDocument/2006/relationships/oleObject" Target="embeddings/oleObject294.bin"/><Relationship Id="rId661" Type="http://schemas.openxmlformats.org/officeDocument/2006/relationships/oleObject" Target="embeddings/oleObject393.bin"/><Relationship Id="rId717" Type="http://schemas.openxmlformats.org/officeDocument/2006/relationships/image" Target="media/image284.wmf"/><Relationship Id="rId759" Type="http://schemas.openxmlformats.org/officeDocument/2006/relationships/oleObject" Target="embeddings/oleObject453.bin"/><Relationship Id="rId11" Type="http://schemas.openxmlformats.org/officeDocument/2006/relationships/oleObject" Target="embeddings/oleObject2.bin"/><Relationship Id="rId53" Type="http://schemas.openxmlformats.org/officeDocument/2006/relationships/image" Target="media/image22.wmf"/><Relationship Id="rId149" Type="http://schemas.openxmlformats.org/officeDocument/2006/relationships/oleObject" Target="embeddings/oleObject83.bin"/><Relationship Id="rId314" Type="http://schemas.openxmlformats.org/officeDocument/2006/relationships/oleObject" Target="embeddings/oleObject184.bin"/><Relationship Id="rId356" Type="http://schemas.openxmlformats.org/officeDocument/2006/relationships/oleObject" Target="embeddings/oleObject211.bin"/><Relationship Id="rId398" Type="http://schemas.openxmlformats.org/officeDocument/2006/relationships/oleObject" Target="embeddings/oleObject235.bin"/><Relationship Id="rId521" Type="http://schemas.openxmlformats.org/officeDocument/2006/relationships/oleObject" Target="embeddings/oleObject308.bin"/><Relationship Id="rId563" Type="http://schemas.openxmlformats.org/officeDocument/2006/relationships/image" Target="media/image223.wmf"/><Relationship Id="rId619" Type="http://schemas.openxmlformats.org/officeDocument/2006/relationships/oleObject" Target="embeddings/oleObject367.bin"/><Relationship Id="rId770" Type="http://schemas.openxmlformats.org/officeDocument/2006/relationships/oleObject" Target="embeddings/oleObject460.bin"/><Relationship Id="rId95" Type="http://schemas.openxmlformats.org/officeDocument/2006/relationships/image" Target="media/image38.wmf"/><Relationship Id="rId160" Type="http://schemas.openxmlformats.org/officeDocument/2006/relationships/oleObject" Target="embeddings/oleObject89.bin"/><Relationship Id="rId216" Type="http://schemas.openxmlformats.org/officeDocument/2006/relationships/image" Target="media/image87.wmf"/><Relationship Id="rId423" Type="http://schemas.openxmlformats.org/officeDocument/2006/relationships/image" Target="media/image165.wmf"/><Relationship Id="rId258" Type="http://schemas.openxmlformats.org/officeDocument/2006/relationships/image" Target="media/image104.wmf"/><Relationship Id="rId465" Type="http://schemas.openxmlformats.org/officeDocument/2006/relationships/image" Target="media/image184.wmf"/><Relationship Id="rId630" Type="http://schemas.openxmlformats.org/officeDocument/2006/relationships/oleObject" Target="embeddings/oleObject375.bin"/><Relationship Id="rId672" Type="http://schemas.openxmlformats.org/officeDocument/2006/relationships/oleObject" Target="embeddings/oleObject401.bin"/><Relationship Id="rId728" Type="http://schemas.openxmlformats.org/officeDocument/2006/relationships/image" Target="media/image288.wmf"/><Relationship Id="rId22" Type="http://schemas.openxmlformats.org/officeDocument/2006/relationships/image" Target="media/image8.wmf"/><Relationship Id="rId64" Type="http://schemas.openxmlformats.org/officeDocument/2006/relationships/oleObject" Target="embeddings/oleObject31.bin"/><Relationship Id="rId118" Type="http://schemas.openxmlformats.org/officeDocument/2006/relationships/oleObject" Target="embeddings/oleObject63.bin"/><Relationship Id="rId325" Type="http://schemas.openxmlformats.org/officeDocument/2006/relationships/image" Target="media/image127.wmf"/><Relationship Id="rId367" Type="http://schemas.openxmlformats.org/officeDocument/2006/relationships/image" Target="media/image143.wmf"/><Relationship Id="rId532" Type="http://schemas.openxmlformats.org/officeDocument/2006/relationships/oleObject" Target="embeddings/oleObject315.bin"/><Relationship Id="rId574" Type="http://schemas.openxmlformats.org/officeDocument/2006/relationships/oleObject" Target="embeddings/oleObject340.bin"/><Relationship Id="rId171" Type="http://schemas.openxmlformats.org/officeDocument/2006/relationships/oleObject" Target="embeddings/oleObject95.bin"/><Relationship Id="rId227" Type="http://schemas.openxmlformats.org/officeDocument/2006/relationships/image" Target="media/image92.wmf"/><Relationship Id="rId781" Type="http://schemas.openxmlformats.org/officeDocument/2006/relationships/image" Target="media/image309.wmf"/><Relationship Id="rId269" Type="http://schemas.openxmlformats.org/officeDocument/2006/relationships/image" Target="media/image109.wmf"/><Relationship Id="rId434" Type="http://schemas.openxmlformats.org/officeDocument/2006/relationships/image" Target="media/image170.wmf"/><Relationship Id="rId476" Type="http://schemas.openxmlformats.org/officeDocument/2006/relationships/oleObject" Target="embeddings/oleObject283.bin"/><Relationship Id="rId641" Type="http://schemas.openxmlformats.org/officeDocument/2006/relationships/oleObject" Target="embeddings/oleObject382.bin"/><Relationship Id="rId683" Type="http://schemas.openxmlformats.org/officeDocument/2006/relationships/image" Target="media/image270.wmf"/><Relationship Id="rId739" Type="http://schemas.openxmlformats.org/officeDocument/2006/relationships/oleObject" Target="embeddings/oleObject440.bin"/><Relationship Id="rId33" Type="http://schemas.openxmlformats.org/officeDocument/2006/relationships/image" Target="media/image13.wmf"/><Relationship Id="rId129" Type="http://schemas.openxmlformats.org/officeDocument/2006/relationships/oleObject" Target="embeddings/oleObject71.bin"/><Relationship Id="rId280" Type="http://schemas.openxmlformats.org/officeDocument/2006/relationships/oleObject" Target="embeddings/oleObject160.bin"/><Relationship Id="rId336" Type="http://schemas.openxmlformats.org/officeDocument/2006/relationships/oleObject" Target="embeddings/oleObject198.bin"/><Relationship Id="rId501" Type="http://schemas.openxmlformats.org/officeDocument/2006/relationships/image" Target="media/image198.wmf"/><Relationship Id="rId543" Type="http://schemas.openxmlformats.org/officeDocument/2006/relationships/image" Target="media/image215.wmf"/><Relationship Id="rId75" Type="http://schemas.openxmlformats.org/officeDocument/2006/relationships/oleObject" Target="embeddings/oleObject37.bin"/><Relationship Id="rId140" Type="http://schemas.openxmlformats.org/officeDocument/2006/relationships/image" Target="media/image56.wmf"/><Relationship Id="rId182" Type="http://schemas.openxmlformats.org/officeDocument/2006/relationships/image" Target="media/image74.wmf"/><Relationship Id="rId378" Type="http://schemas.openxmlformats.org/officeDocument/2006/relationships/image" Target="media/image148.wmf"/><Relationship Id="rId403" Type="http://schemas.openxmlformats.org/officeDocument/2006/relationships/oleObject" Target="embeddings/oleObject239.bin"/><Relationship Id="rId585" Type="http://schemas.openxmlformats.org/officeDocument/2006/relationships/oleObject" Target="embeddings/oleObject347.bin"/><Relationship Id="rId750" Type="http://schemas.openxmlformats.org/officeDocument/2006/relationships/oleObject" Target="embeddings/oleObject447.bin"/><Relationship Id="rId792" Type="http://schemas.openxmlformats.org/officeDocument/2006/relationships/oleObject" Target="embeddings/oleObject471.bin"/><Relationship Id="rId806" Type="http://schemas.openxmlformats.org/officeDocument/2006/relationships/oleObject" Target="embeddings/oleObject479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36.bin"/><Relationship Id="rId445" Type="http://schemas.openxmlformats.org/officeDocument/2006/relationships/oleObject" Target="embeddings/oleObject264.bin"/><Relationship Id="rId487" Type="http://schemas.openxmlformats.org/officeDocument/2006/relationships/oleObject" Target="embeddings/oleObject289.bin"/><Relationship Id="rId610" Type="http://schemas.openxmlformats.org/officeDocument/2006/relationships/image" Target="media/image243.wmf"/><Relationship Id="rId652" Type="http://schemas.openxmlformats.org/officeDocument/2006/relationships/image" Target="media/image257.wmf"/><Relationship Id="rId694" Type="http://schemas.openxmlformats.org/officeDocument/2006/relationships/image" Target="media/image275.wmf"/><Relationship Id="rId708" Type="http://schemas.openxmlformats.org/officeDocument/2006/relationships/oleObject" Target="embeddings/oleObject421.bin"/><Relationship Id="rId291" Type="http://schemas.openxmlformats.org/officeDocument/2006/relationships/image" Target="media/image118.wmf"/><Relationship Id="rId305" Type="http://schemas.openxmlformats.org/officeDocument/2006/relationships/image" Target="media/image121.wmf"/><Relationship Id="rId347" Type="http://schemas.openxmlformats.org/officeDocument/2006/relationships/oleObject" Target="embeddings/oleObject206.bin"/><Relationship Id="rId512" Type="http://schemas.openxmlformats.org/officeDocument/2006/relationships/image" Target="media/image203.wmf"/><Relationship Id="rId44" Type="http://schemas.openxmlformats.org/officeDocument/2006/relationships/oleObject" Target="embeddings/oleObject19.bin"/><Relationship Id="rId86" Type="http://schemas.openxmlformats.org/officeDocument/2006/relationships/oleObject" Target="embeddings/oleObject45.bin"/><Relationship Id="rId151" Type="http://schemas.openxmlformats.org/officeDocument/2006/relationships/oleObject" Target="embeddings/oleObject84.bin"/><Relationship Id="rId389" Type="http://schemas.openxmlformats.org/officeDocument/2006/relationships/image" Target="media/image152.wmf"/><Relationship Id="rId554" Type="http://schemas.openxmlformats.org/officeDocument/2006/relationships/oleObject" Target="embeddings/oleObject328.bin"/><Relationship Id="rId596" Type="http://schemas.openxmlformats.org/officeDocument/2006/relationships/oleObject" Target="embeddings/oleObject353.bin"/><Relationship Id="rId761" Type="http://schemas.openxmlformats.org/officeDocument/2006/relationships/oleObject" Target="embeddings/oleObject454.bin"/><Relationship Id="rId193" Type="http://schemas.openxmlformats.org/officeDocument/2006/relationships/oleObject" Target="embeddings/oleObject109.bin"/><Relationship Id="rId207" Type="http://schemas.openxmlformats.org/officeDocument/2006/relationships/image" Target="media/image83.wmf"/><Relationship Id="rId249" Type="http://schemas.openxmlformats.org/officeDocument/2006/relationships/oleObject" Target="embeddings/oleObject143.bin"/><Relationship Id="rId414" Type="http://schemas.openxmlformats.org/officeDocument/2006/relationships/image" Target="media/image162.wmf"/><Relationship Id="rId456" Type="http://schemas.openxmlformats.org/officeDocument/2006/relationships/oleObject" Target="embeddings/oleObject269.bin"/><Relationship Id="rId498" Type="http://schemas.openxmlformats.org/officeDocument/2006/relationships/oleObject" Target="embeddings/oleObject295.bin"/><Relationship Id="rId621" Type="http://schemas.openxmlformats.org/officeDocument/2006/relationships/oleObject" Target="embeddings/oleObject368.bin"/><Relationship Id="rId663" Type="http://schemas.openxmlformats.org/officeDocument/2006/relationships/image" Target="media/image262.wmf"/><Relationship Id="rId13" Type="http://schemas.openxmlformats.org/officeDocument/2006/relationships/oleObject" Target="embeddings/oleObject3.bin"/><Relationship Id="rId109" Type="http://schemas.openxmlformats.org/officeDocument/2006/relationships/image" Target="media/image44.wmf"/><Relationship Id="rId260" Type="http://schemas.openxmlformats.org/officeDocument/2006/relationships/image" Target="media/image105.wmf"/><Relationship Id="rId316" Type="http://schemas.openxmlformats.org/officeDocument/2006/relationships/oleObject" Target="embeddings/oleObject186.bin"/><Relationship Id="rId523" Type="http://schemas.openxmlformats.org/officeDocument/2006/relationships/image" Target="media/image207.wmf"/><Relationship Id="rId719" Type="http://schemas.openxmlformats.org/officeDocument/2006/relationships/image" Target="media/image285.wmf"/><Relationship Id="rId55" Type="http://schemas.openxmlformats.org/officeDocument/2006/relationships/image" Target="media/image23.wmf"/><Relationship Id="rId97" Type="http://schemas.openxmlformats.org/officeDocument/2006/relationships/image" Target="media/image39.wmf"/><Relationship Id="rId120" Type="http://schemas.openxmlformats.org/officeDocument/2006/relationships/image" Target="media/image49.wmf"/><Relationship Id="rId358" Type="http://schemas.openxmlformats.org/officeDocument/2006/relationships/oleObject" Target="embeddings/oleObject212.bin"/><Relationship Id="rId565" Type="http://schemas.openxmlformats.org/officeDocument/2006/relationships/image" Target="media/image224.wmf"/><Relationship Id="rId730" Type="http://schemas.openxmlformats.org/officeDocument/2006/relationships/image" Target="media/image289.wmf"/><Relationship Id="rId772" Type="http://schemas.openxmlformats.org/officeDocument/2006/relationships/oleObject" Target="embeddings/oleObject461.bin"/><Relationship Id="rId162" Type="http://schemas.openxmlformats.org/officeDocument/2006/relationships/oleObject" Target="embeddings/oleObject90.bin"/><Relationship Id="rId218" Type="http://schemas.openxmlformats.org/officeDocument/2006/relationships/image" Target="media/image88.wmf"/><Relationship Id="rId425" Type="http://schemas.openxmlformats.org/officeDocument/2006/relationships/image" Target="media/image166.wmf"/><Relationship Id="rId467" Type="http://schemas.openxmlformats.org/officeDocument/2006/relationships/image" Target="media/image185.wmf"/><Relationship Id="rId632" Type="http://schemas.openxmlformats.org/officeDocument/2006/relationships/oleObject" Target="embeddings/oleObject376.bin"/><Relationship Id="rId271" Type="http://schemas.openxmlformats.org/officeDocument/2006/relationships/image" Target="media/image110.wmf"/><Relationship Id="rId674" Type="http://schemas.openxmlformats.org/officeDocument/2006/relationships/oleObject" Target="embeddings/oleObject402.bin"/><Relationship Id="rId24" Type="http://schemas.openxmlformats.org/officeDocument/2006/relationships/image" Target="media/image9.png"/><Relationship Id="rId66" Type="http://schemas.openxmlformats.org/officeDocument/2006/relationships/oleObject" Target="embeddings/oleObject32.bin"/><Relationship Id="rId131" Type="http://schemas.openxmlformats.org/officeDocument/2006/relationships/image" Target="media/image52.wmf"/><Relationship Id="rId327" Type="http://schemas.openxmlformats.org/officeDocument/2006/relationships/image" Target="media/image128.wmf"/><Relationship Id="rId369" Type="http://schemas.openxmlformats.org/officeDocument/2006/relationships/image" Target="media/image144.wmf"/><Relationship Id="rId534" Type="http://schemas.openxmlformats.org/officeDocument/2006/relationships/oleObject" Target="embeddings/oleObject316.bin"/><Relationship Id="rId576" Type="http://schemas.openxmlformats.org/officeDocument/2006/relationships/oleObject" Target="embeddings/oleObject341.bin"/><Relationship Id="rId741" Type="http://schemas.openxmlformats.org/officeDocument/2006/relationships/oleObject" Target="embeddings/oleObject441.bin"/><Relationship Id="rId783" Type="http://schemas.openxmlformats.org/officeDocument/2006/relationships/image" Target="media/image310.wmf"/><Relationship Id="rId173" Type="http://schemas.openxmlformats.org/officeDocument/2006/relationships/image" Target="media/image70.wmf"/><Relationship Id="rId229" Type="http://schemas.openxmlformats.org/officeDocument/2006/relationships/image" Target="media/image93.wmf"/><Relationship Id="rId380" Type="http://schemas.openxmlformats.org/officeDocument/2006/relationships/image" Target="media/image149.wmf"/><Relationship Id="rId436" Type="http://schemas.openxmlformats.org/officeDocument/2006/relationships/oleObject" Target="embeddings/oleObject259.bin"/><Relationship Id="rId601" Type="http://schemas.openxmlformats.org/officeDocument/2006/relationships/image" Target="media/image239.wmf"/><Relationship Id="rId643" Type="http://schemas.openxmlformats.org/officeDocument/2006/relationships/image" Target="media/image253.wmf"/><Relationship Id="rId240" Type="http://schemas.openxmlformats.org/officeDocument/2006/relationships/oleObject" Target="embeddings/oleObject138.bin"/><Relationship Id="rId478" Type="http://schemas.openxmlformats.org/officeDocument/2006/relationships/image" Target="media/image187.wmf"/><Relationship Id="rId685" Type="http://schemas.openxmlformats.org/officeDocument/2006/relationships/image" Target="media/image271.wmf"/><Relationship Id="rId35" Type="http://schemas.openxmlformats.org/officeDocument/2006/relationships/image" Target="media/image14.wmf"/><Relationship Id="rId77" Type="http://schemas.openxmlformats.org/officeDocument/2006/relationships/oleObject" Target="embeddings/oleObject38.bin"/><Relationship Id="rId100" Type="http://schemas.openxmlformats.org/officeDocument/2006/relationships/oleObject" Target="embeddings/oleObject53.bin"/><Relationship Id="rId282" Type="http://schemas.openxmlformats.org/officeDocument/2006/relationships/oleObject" Target="embeddings/oleObject161.bin"/><Relationship Id="rId338" Type="http://schemas.openxmlformats.org/officeDocument/2006/relationships/oleObject" Target="embeddings/oleObject199.bin"/><Relationship Id="rId503" Type="http://schemas.openxmlformats.org/officeDocument/2006/relationships/image" Target="media/image199.wmf"/><Relationship Id="rId545" Type="http://schemas.openxmlformats.org/officeDocument/2006/relationships/oleObject" Target="embeddings/oleObject323.bin"/><Relationship Id="rId587" Type="http://schemas.openxmlformats.org/officeDocument/2006/relationships/oleObject" Target="embeddings/oleObject348.bin"/><Relationship Id="rId710" Type="http://schemas.openxmlformats.org/officeDocument/2006/relationships/image" Target="media/image281.wmf"/><Relationship Id="rId752" Type="http://schemas.openxmlformats.org/officeDocument/2006/relationships/image" Target="media/image297.wmf"/><Relationship Id="rId808" Type="http://schemas.openxmlformats.org/officeDocument/2006/relationships/oleObject" Target="embeddings/oleObject480.bin"/><Relationship Id="rId8" Type="http://schemas.openxmlformats.org/officeDocument/2006/relationships/image" Target="media/image1.wmf"/><Relationship Id="rId142" Type="http://schemas.openxmlformats.org/officeDocument/2006/relationships/image" Target="media/image57.wmf"/><Relationship Id="rId184" Type="http://schemas.openxmlformats.org/officeDocument/2006/relationships/image" Target="media/image75.wmf"/><Relationship Id="rId391" Type="http://schemas.openxmlformats.org/officeDocument/2006/relationships/image" Target="media/image153.wmf"/><Relationship Id="rId405" Type="http://schemas.openxmlformats.org/officeDocument/2006/relationships/oleObject" Target="embeddings/oleObject240.bin"/><Relationship Id="rId447" Type="http://schemas.openxmlformats.org/officeDocument/2006/relationships/oleObject" Target="embeddings/oleObject265.bin"/><Relationship Id="rId612" Type="http://schemas.openxmlformats.org/officeDocument/2006/relationships/oleObject" Target="embeddings/oleObject362.bin"/><Relationship Id="rId794" Type="http://schemas.openxmlformats.org/officeDocument/2006/relationships/oleObject" Target="embeddings/oleObject472.bin"/><Relationship Id="rId251" Type="http://schemas.openxmlformats.org/officeDocument/2006/relationships/oleObject" Target="embeddings/oleObject144.bin"/><Relationship Id="rId489" Type="http://schemas.openxmlformats.org/officeDocument/2006/relationships/oleObject" Target="embeddings/oleObject290.bin"/><Relationship Id="rId654" Type="http://schemas.openxmlformats.org/officeDocument/2006/relationships/image" Target="media/image258.wmf"/><Relationship Id="rId696" Type="http://schemas.openxmlformats.org/officeDocument/2006/relationships/image" Target="media/image276.wmf"/><Relationship Id="rId46" Type="http://schemas.openxmlformats.org/officeDocument/2006/relationships/oleObject" Target="embeddings/oleObject20.bin"/><Relationship Id="rId293" Type="http://schemas.openxmlformats.org/officeDocument/2006/relationships/oleObject" Target="embeddings/oleObject168.bin"/><Relationship Id="rId307" Type="http://schemas.openxmlformats.org/officeDocument/2006/relationships/oleObject" Target="embeddings/oleObject179.bin"/><Relationship Id="rId349" Type="http://schemas.openxmlformats.org/officeDocument/2006/relationships/oleObject" Target="embeddings/oleObject207.bin"/><Relationship Id="rId514" Type="http://schemas.openxmlformats.org/officeDocument/2006/relationships/image" Target="media/image204.wmf"/><Relationship Id="rId556" Type="http://schemas.openxmlformats.org/officeDocument/2006/relationships/oleObject" Target="embeddings/oleObject329.bin"/><Relationship Id="rId721" Type="http://schemas.openxmlformats.org/officeDocument/2006/relationships/image" Target="media/image286.wmf"/><Relationship Id="rId763" Type="http://schemas.openxmlformats.org/officeDocument/2006/relationships/oleObject" Target="embeddings/oleObject455.bin"/><Relationship Id="rId88" Type="http://schemas.openxmlformats.org/officeDocument/2006/relationships/oleObject" Target="embeddings/oleObject46.bin"/><Relationship Id="rId111" Type="http://schemas.openxmlformats.org/officeDocument/2006/relationships/image" Target="media/image45.wmf"/><Relationship Id="rId153" Type="http://schemas.openxmlformats.org/officeDocument/2006/relationships/oleObject" Target="embeddings/oleObject85.bin"/><Relationship Id="rId195" Type="http://schemas.openxmlformats.org/officeDocument/2006/relationships/oleObject" Target="embeddings/oleObject110.bin"/><Relationship Id="rId209" Type="http://schemas.openxmlformats.org/officeDocument/2006/relationships/oleObject" Target="embeddings/oleObject119.bin"/><Relationship Id="rId360" Type="http://schemas.openxmlformats.org/officeDocument/2006/relationships/oleObject" Target="embeddings/oleObject213.bin"/><Relationship Id="rId416" Type="http://schemas.openxmlformats.org/officeDocument/2006/relationships/oleObject" Target="embeddings/oleObject247.bin"/><Relationship Id="rId598" Type="http://schemas.openxmlformats.org/officeDocument/2006/relationships/oleObject" Target="embeddings/oleObject354.bin"/><Relationship Id="rId220" Type="http://schemas.openxmlformats.org/officeDocument/2006/relationships/image" Target="media/image89.wmf"/><Relationship Id="rId458" Type="http://schemas.openxmlformats.org/officeDocument/2006/relationships/oleObject" Target="embeddings/oleObject270.bin"/><Relationship Id="rId623" Type="http://schemas.openxmlformats.org/officeDocument/2006/relationships/image" Target="media/image247.wmf"/><Relationship Id="rId665" Type="http://schemas.openxmlformats.org/officeDocument/2006/relationships/oleObject" Target="embeddings/oleObject396.bin"/><Relationship Id="rId15" Type="http://schemas.openxmlformats.org/officeDocument/2006/relationships/oleObject" Target="embeddings/oleObject4.bin"/><Relationship Id="rId57" Type="http://schemas.openxmlformats.org/officeDocument/2006/relationships/image" Target="media/image24.wmf"/><Relationship Id="rId262" Type="http://schemas.openxmlformats.org/officeDocument/2006/relationships/oleObject" Target="embeddings/oleObject150.bin"/><Relationship Id="rId318" Type="http://schemas.openxmlformats.org/officeDocument/2006/relationships/image" Target="media/image124.wmf"/><Relationship Id="rId525" Type="http://schemas.openxmlformats.org/officeDocument/2006/relationships/oleObject" Target="embeddings/oleObject311.bin"/><Relationship Id="rId567" Type="http://schemas.openxmlformats.org/officeDocument/2006/relationships/oleObject" Target="embeddings/oleObject336.bin"/><Relationship Id="rId732" Type="http://schemas.openxmlformats.org/officeDocument/2006/relationships/image" Target="media/image290.wmf"/><Relationship Id="rId99" Type="http://schemas.openxmlformats.org/officeDocument/2006/relationships/image" Target="media/image40.wmf"/><Relationship Id="rId122" Type="http://schemas.openxmlformats.org/officeDocument/2006/relationships/oleObject" Target="embeddings/oleObject66.bin"/><Relationship Id="rId164" Type="http://schemas.openxmlformats.org/officeDocument/2006/relationships/image" Target="media/image66.wmf"/><Relationship Id="rId371" Type="http://schemas.openxmlformats.org/officeDocument/2006/relationships/oleObject" Target="embeddings/oleObject220.bin"/><Relationship Id="rId774" Type="http://schemas.openxmlformats.org/officeDocument/2006/relationships/oleObject" Target="embeddings/oleObject462.bin"/><Relationship Id="rId427" Type="http://schemas.openxmlformats.org/officeDocument/2006/relationships/image" Target="media/image167.wmf"/><Relationship Id="rId469" Type="http://schemas.openxmlformats.org/officeDocument/2006/relationships/image" Target="media/image186.wmf"/><Relationship Id="rId634" Type="http://schemas.openxmlformats.org/officeDocument/2006/relationships/image" Target="media/image250.wmf"/><Relationship Id="rId676" Type="http://schemas.openxmlformats.org/officeDocument/2006/relationships/oleObject" Target="embeddings/oleObject403.bin"/><Relationship Id="rId26" Type="http://schemas.openxmlformats.org/officeDocument/2006/relationships/oleObject" Target="embeddings/oleObject9.bin"/><Relationship Id="rId231" Type="http://schemas.openxmlformats.org/officeDocument/2006/relationships/image" Target="media/image94.wmf"/><Relationship Id="rId273" Type="http://schemas.openxmlformats.org/officeDocument/2006/relationships/image" Target="media/image111.wmf"/><Relationship Id="rId329" Type="http://schemas.openxmlformats.org/officeDocument/2006/relationships/oleObject" Target="embeddings/oleObject194.bin"/><Relationship Id="rId480" Type="http://schemas.openxmlformats.org/officeDocument/2006/relationships/image" Target="media/image188.wmf"/><Relationship Id="rId536" Type="http://schemas.openxmlformats.org/officeDocument/2006/relationships/oleObject" Target="embeddings/oleObject317.bin"/><Relationship Id="rId701" Type="http://schemas.openxmlformats.org/officeDocument/2006/relationships/oleObject" Target="embeddings/oleObject416.bin"/><Relationship Id="rId68" Type="http://schemas.openxmlformats.org/officeDocument/2006/relationships/oleObject" Target="embeddings/oleObject33.bin"/><Relationship Id="rId133" Type="http://schemas.openxmlformats.org/officeDocument/2006/relationships/image" Target="media/image53.wmf"/><Relationship Id="rId175" Type="http://schemas.openxmlformats.org/officeDocument/2006/relationships/image" Target="media/image71.wmf"/><Relationship Id="rId340" Type="http://schemas.openxmlformats.org/officeDocument/2006/relationships/oleObject" Target="embeddings/oleObject200.bin"/><Relationship Id="rId578" Type="http://schemas.openxmlformats.org/officeDocument/2006/relationships/oleObject" Target="embeddings/oleObject342.bin"/><Relationship Id="rId743" Type="http://schemas.openxmlformats.org/officeDocument/2006/relationships/oleObject" Target="embeddings/oleObject443.bin"/><Relationship Id="rId785" Type="http://schemas.openxmlformats.org/officeDocument/2006/relationships/image" Target="media/image311.wmf"/><Relationship Id="rId200" Type="http://schemas.openxmlformats.org/officeDocument/2006/relationships/image" Target="media/image81.wmf"/><Relationship Id="rId382" Type="http://schemas.openxmlformats.org/officeDocument/2006/relationships/image" Target="media/image150.wmf"/><Relationship Id="rId438" Type="http://schemas.openxmlformats.org/officeDocument/2006/relationships/oleObject" Target="embeddings/oleObject260.bin"/><Relationship Id="rId603" Type="http://schemas.openxmlformats.org/officeDocument/2006/relationships/image" Target="media/image240.wmf"/><Relationship Id="rId645" Type="http://schemas.openxmlformats.org/officeDocument/2006/relationships/image" Target="media/image254.wmf"/><Relationship Id="rId687" Type="http://schemas.openxmlformats.org/officeDocument/2006/relationships/image" Target="media/image272.wmf"/><Relationship Id="rId810" Type="http://schemas.openxmlformats.org/officeDocument/2006/relationships/image" Target="media/image322.wmf"/><Relationship Id="rId242" Type="http://schemas.openxmlformats.org/officeDocument/2006/relationships/oleObject" Target="embeddings/oleObject139.bin"/><Relationship Id="rId284" Type="http://schemas.openxmlformats.org/officeDocument/2006/relationships/image" Target="media/image115.wmf"/><Relationship Id="rId491" Type="http://schemas.openxmlformats.org/officeDocument/2006/relationships/image" Target="media/image193.wmf"/><Relationship Id="rId505" Type="http://schemas.openxmlformats.org/officeDocument/2006/relationships/image" Target="media/image200.wmf"/><Relationship Id="rId712" Type="http://schemas.openxmlformats.org/officeDocument/2006/relationships/oleObject" Target="embeddings/oleObject424.bin"/><Relationship Id="rId37" Type="http://schemas.openxmlformats.org/officeDocument/2006/relationships/image" Target="media/image15.wmf"/><Relationship Id="rId79" Type="http://schemas.openxmlformats.org/officeDocument/2006/relationships/oleObject" Target="embeddings/oleObject39.bin"/><Relationship Id="rId102" Type="http://schemas.openxmlformats.org/officeDocument/2006/relationships/oleObject" Target="embeddings/oleObject54.bin"/><Relationship Id="rId144" Type="http://schemas.openxmlformats.org/officeDocument/2006/relationships/oleObject" Target="embeddings/oleObject80.bin"/><Relationship Id="rId547" Type="http://schemas.openxmlformats.org/officeDocument/2006/relationships/image" Target="media/image216.wmf"/><Relationship Id="rId589" Type="http://schemas.openxmlformats.org/officeDocument/2006/relationships/oleObject" Target="embeddings/oleObject349.bin"/><Relationship Id="rId754" Type="http://schemas.openxmlformats.org/officeDocument/2006/relationships/image" Target="media/image298.wmf"/><Relationship Id="rId796" Type="http://schemas.openxmlformats.org/officeDocument/2006/relationships/image" Target="media/image316.wmf"/><Relationship Id="rId90" Type="http://schemas.openxmlformats.org/officeDocument/2006/relationships/oleObject" Target="embeddings/oleObject48.bin"/><Relationship Id="rId186" Type="http://schemas.openxmlformats.org/officeDocument/2006/relationships/image" Target="media/image76.wmf"/><Relationship Id="rId351" Type="http://schemas.openxmlformats.org/officeDocument/2006/relationships/image" Target="media/image136.wmf"/><Relationship Id="rId393" Type="http://schemas.openxmlformats.org/officeDocument/2006/relationships/image" Target="media/image154.wmf"/><Relationship Id="rId407" Type="http://schemas.openxmlformats.org/officeDocument/2006/relationships/oleObject" Target="embeddings/oleObject241.bin"/><Relationship Id="rId449" Type="http://schemas.openxmlformats.org/officeDocument/2006/relationships/oleObject" Target="embeddings/oleObject266.bin"/><Relationship Id="rId614" Type="http://schemas.openxmlformats.org/officeDocument/2006/relationships/oleObject" Target="embeddings/oleObject363.bin"/><Relationship Id="rId656" Type="http://schemas.openxmlformats.org/officeDocument/2006/relationships/image" Target="media/image259.wmf"/><Relationship Id="rId211" Type="http://schemas.openxmlformats.org/officeDocument/2006/relationships/oleObject" Target="embeddings/oleObject120.bin"/><Relationship Id="rId253" Type="http://schemas.openxmlformats.org/officeDocument/2006/relationships/oleObject" Target="embeddings/oleObject145.bin"/><Relationship Id="rId295" Type="http://schemas.openxmlformats.org/officeDocument/2006/relationships/oleObject" Target="embeddings/oleObject169.bin"/><Relationship Id="rId309" Type="http://schemas.openxmlformats.org/officeDocument/2006/relationships/oleObject" Target="embeddings/oleObject181.bin"/><Relationship Id="rId460" Type="http://schemas.openxmlformats.org/officeDocument/2006/relationships/oleObject" Target="embeddings/oleObject271.bin"/><Relationship Id="rId516" Type="http://schemas.openxmlformats.org/officeDocument/2006/relationships/oleObject" Target="embeddings/oleObject305.bin"/><Relationship Id="rId698" Type="http://schemas.openxmlformats.org/officeDocument/2006/relationships/image" Target="media/image277.wmf"/><Relationship Id="rId48" Type="http://schemas.openxmlformats.org/officeDocument/2006/relationships/image" Target="media/image20.wmf"/><Relationship Id="rId113" Type="http://schemas.openxmlformats.org/officeDocument/2006/relationships/image" Target="media/image46.wmf"/><Relationship Id="rId320" Type="http://schemas.openxmlformats.org/officeDocument/2006/relationships/image" Target="media/image125.wmf"/><Relationship Id="rId558" Type="http://schemas.openxmlformats.org/officeDocument/2006/relationships/image" Target="media/image221.wmf"/><Relationship Id="rId723" Type="http://schemas.openxmlformats.org/officeDocument/2006/relationships/oleObject" Target="embeddings/oleObject430.bin"/><Relationship Id="rId765" Type="http://schemas.openxmlformats.org/officeDocument/2006/relationships/image" Target="media/image302.wmf"/><Relationship Id="rId155" Type="http://schemas.openxmlformats.org/officeDocument/2006/relationships/oleObject" Target="embeddings/oleObject86.bin"/><Relationship Id="rId197" Type="http://schemas.openxmlformats.org/officeDocument/2006/relationships/oleObject" Target="embeddings/oleObject111.bin"/><Relationship Id="rId362" Type="http://schemas.openxmlformats.org/officeDocument/2006/relationships/oleObject" Target="embeddings/oleObject214.bin"/><Relationship Id="rId418" Type="http://schemas.openxmlformats.org/officeDocument/2006/relationships/image" Target="media/image163.wmf"/><Relationship Id="rId625" Type="http://schemas.openxmlformats.org/officeDocument/2006/relationships/oleObject" Target="embeddings/oleObject371.bin"/><Relationship Id="rId222" Type="http://schemas.openxmlformats.org/officeDocument/2006/relationships/oleObject" Target="embeddings/oleObject126.bin"/><Relationship Id="rId264" Type="http://schemas.openxmlformats.org/officeDocument/2006/relationships/oleObject" Target="embeddings/oleObject151.bin"/><Relationship Id="rId471" Type="http://schemas.openxmlformats.org/officeDocument/2006/relationships/oleObject" Target="embeddings/oleObject278.bin"/><Relationship Id="rId667" Type="http://schemas.openxmlformats.org/officeDocument/2006/relationships/image" Target="media/image263.wmf"/><Relationship Id="rId17" Type="http://schemas.openxmlformats.org/officeDocument/2006/relationships/oleObject" Target="embeddings/oleObject5.bin"/><Relationship Id="rId59" Type="http://schemas.openxmlformats.org/officeDocument/2006/relationships/oleObject" Target="embeddings/oleObject28.bin"/><Relationship Id="rId124" Type="http://schemas.openxmlformats.org/officeDocument/2006/relationships/image" Target="media/image50.wmf"/><Relationship Id="rId527" Type="http://schemas.openxmlformats.org/officeDocument/2006/relationships/oleObject" Target="embeddings/oleObject312.bin"/><Relationship Id="rId569" Type="http://schemas.openxmlformats.org/officeDocument/2006/relationships/image" Target="media/image225.wmf"/><Relationship Id="rId734" Type="http://schemas.openxmlformats.org/officeDocument/2006/relationships/oleObject" Target="embeddings/oleObject437.bin"/><Relationship Id="rId776" Type="http://schemas.openxmlformats.org/officeDocument/2006/relationships/oleObject" Target="embeddings/oleObject463.bin"/><Relationship Id="rId70" Type="http://schemas.openxmlformats.org/officeDocument/2006/relationships/oleObject" Target="embeddings/oleObject34.bin"/><Relationship Id="rId166" Type="http://schemas.openxmlformats.org/officeDocument/2006/relationships/image" Target="media/image67.wmf"/><Relationship Id="rId331" Type="http://schemas.openxmlformats.org/officeDocument/2006/relationships/image" Target="media/image129.wmf"/><Relationship Id="rId373" Type="http://schemas.openxmlformats.org/officeDocument/2006/relationships/oleObject" Target="embeddings/oleObject221.bin"/><Relationship Id="rId429" Type="http://schemas.openxmlformats.org/officeDocument/2006/relationships/image" Target="media/image168.wmf"/><Relationship Id="rId580" Type="http://schemas.openxmlformats.org/officeDocument/2006/relationships/oleObject" Target="embeddings/oleObject344.bin"/><Relationship Id="rId636" Type="http://schemas.openxmlformats.org/officeDocument/2006/relationships/image" Target="media/image251.wmf"/><Relationship Id="rId801" Type="http://schemas.openxmlformats.org/officeDocument/2006/relationships/oleObject" Target="embeddings/oleObject476.bin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32.bin"/><Relationship Id="rId440" Type="http://schemas.openxmlformats.org/officeDocument/2006/relationships/oleObject" Target="embeddings/oleObject261.bin"/><Relationship Id="rId678" Type="http://schemas.openxmlformats.org/officeDocument/2006/relationships/oleObject" Target="embeddings/oleObject404.bin"/><Relationship Id="rId28" Type="http://schemas.openxmlformats.org/officeDocument/2006/relationships/oleObject" Target="embeddings/oleObject10.bin"/><Relationship Id="rId275" Type="http://schemas.openxmlformats.org/officeDocument/2006/relationships/oleObject" Target="embeddings/oleObject157.bin"/><Relationship Id="rId300" Type="http://schemas.openxmlformats.org/officeDocument/2006/relationships/oleObject" Target="embeddings/oleObject173.bin"/><Relationship Id="rId482" Type="http://schemas.openxmlformats.org/officeDocument/2006/relationships/image" Target="media/image189.wmf"/><Relationship Id="rId538" Type="http://schemas.openxmlformats.org/officeDocument/2006/relationships/oleObject" Target="embeddings/oleObject318.bin"/><Relationship Id="rId703" Type="http://schemas.openxmlformats.org/officeDocument/2006/relationships/oleObject" Target="embeddings/oleObject417.bin"/><Relationship Id="rId745" Type="http://schemas.openxmlformats.org/officeDocument/2006/relationships/image" Target="media/image294.wmf"/><Relationship Id="rId81" Type="http://schemas.openxmlformats.org/officeDocument/2006/relationships/oleObject" Target="embeddings/oleObject41.bin"/><Relationship Id="rId135" Type="http://schemas.openxmlformats.org/officeDocument/2006/relationships/image" Target="media/image54.wmf"/><Relationship Id="rId177" Type="http://schemas.openxmlformats.org/officeDocument/2006/relationships/image" Target="media/image72.wmf"/><Relationship Id="rId342" Type="http://schemas.openxmlformats.org/officeDocument/2006/relationships/image" Target="media/image134.wmf"/><Relationship Id="rId384" Type="http://schemas.openxmlformats.org/officeDocument/2006/relationships/oleObject" Target="embeddings/oleObject227.bin"/><Relationship Id="rId591" Type="http://schemas.openxmlformats.org/officeDocument/2006/relationships/oleObject" Target="embeddings/oleObject350.bin"/><Relationship Id="rId605" Type="http://schemas.openxmlformats.org/officeDocument/2006/relationships/image" Target="media/image241.wmf"/><Relationship Id="rId787" Type="http://schemas.openxmlformats.org/officeDocument/2006/relationships/image" Target="media/image312.wmf"/><Relationship Id="rId812" Type="http://schemas.openxmlformats.org/officeDocument/2006/relationships/oleObject" Target="embeddings/oleObject483.bin"/><Relationship Id="rId202" Type="http://schemas.openxmlformats.org/officeDocument/2006/relationships/image" Target="media/image82.wmf"/><Relationship Id="rId244" Type="http://schemas.openxmlformats.org/officeDocument/2006/relationships/oleObject" Target="embeddings/oleObject140.bin"/><Relationship Id="rId647" Type="http://schemas.openxmlformats.org/officeDocument/2006/relationships/image" Target="media/image255.wmf"/><Relationship Id="rId689" Type="http://schemas.openxmlformats.org/officeDocument/2006/relationships/image" Target="media/image273.wmf"/><Relationship Id="rId39" Type="http://schemas.openxmlformats.org/officeDocument/2006/relationships/image" Target="media/image16.wmf"/><Relationship Id="rId286" Type="http://schemas.openxmlformats.org/officeDocument/2006/relationships/oleObject" Target="embeddings/oleObject164.bin"/><Relationship Id="rId451" Type="http://schemas.openxmlformats.org/officeDocument/2006/relationships/image" Target="media/image178.wmf"/><Relationship Id="rId493" Type="http://schemas.openxmlformats.org/officeDocument/2006/relationships/image" Target="media/image194.wmf"/><Relationship Id="rId507" Type="http://schemas.openxmlformats.org/officeDocument/2006/relationships/image" Target="media/image201.wmf"/><Relationship Id="rId549" Type="http://schemas.openxmlformats.org/officeDocument/2006/relationships/image" Target="media/image217.wmf"/><Relationship Id="rId714" Type="http://schemas.openxmlformats.org/officeDocument/2006/relationships/oleObject" Target="embeddings/oleObject425.bin"/><Relationship Id="rId756" Type="http://schemas.openxmlformats.org/officeDocument/2006/relationships/oleObject" Target="embeddings/oleObject451.bin"/><Relationship Id="rId50" Type="http://schemas.openxmlformats.org/officeDocument/2006/relationships/image" Target="media/image21.wmf"/><Relationship Id="rId104" Type="http://schemas.openxmlformats.org/officeDocument/2006/relationships/oleObject" Target="embeddings/oleObject55.bin"/><Relationship Id="rId146" Type="http://schemas.openxmlformats.org/officeDocument/2006/relationships/oleObject" Target="embeddings/oleObject81.bin"/><Relationship Id="rId188" Type="http://schemas.openxmlformats.org/officeDocument/2006/relationships/oleObject" Target="embeddings/oleObject105.bin"/><Relationship Id="rId311" Type="http://schemas.openxmlformats.org/officeDocument/2006/relationships/oleObject" Target="embeddings/oleObject182.bin"/><Relationship Id="rId353" Type="http://schemas.openxmlformats.org/officeDocument/2006/relationships/image" Target="media/image137.wmf"/><Relationship Id="rId395" Type="http://schemas.openxmlformats.org/officeDocument/2006/relationships/image" Target="media/image155.wmf"/><Relationship Id="rId409" Type="http://schemas.openxmlformats.org/officeDocument/2006/relationships/image" Target="media/image160.wmf"/><Relationship Id="rId560" Type="http://schemas.openxmlformats.org/officeDocument/2006/relationships/image" Target="media/image222.wmf"/><Relationship Id="rId798" Type="http://schemas.openxmlformats.org/officeDocument/2006/relationships/image" Target="media/image317.wmf"/><Relationship Id="rId92" Type="http://schemas.openxmlformats.org/officeDocument/2006/relationships/oleObject" Target="embeddings/oleObject49.bin"/><Relationship Id="rId213" Type="http://schemas.openxmlformats.org/officeDocument/2006/relationships/oleObject" Target="embeddings/oleObject121.bin"/><Relationship Id="rId420" Type="http://schemas.openxmlformats.org/officeDocument/2006/relationships/image" Target="media/image164.wmf"/><Relationship Id="rId616" Type="http://schemas.openxmlformats.org/officeDocument/2006/relationships/oleObject" Target="embeddings/oleObject364.bin"/><Relationship Id="rId658" Type="http://schemas.openxmlformats.org/officeDocument/2006/relationships/image" Target="media/image260.wmf"/><Relationship Id="rId255" Type="http://schemas.openxmlformats.org/officeDocument/2006/relationships/oleObject" Target="embeddings/oleObject146.bin"/><Relationship Id="rId297" Type="http://schemas.openxmlformats.org/officeDocument/2006/relationships/oleObject" Target="embeddings/oleObject171.bin"/><Relationship Id="rId462" Type="http://schemas.openxmlformats.org/officeDocument/2006/relationships/oleObject" Target="embeddings/oleObject273.bin"/><Relationship Id="rId518" Type="http://schemas.openxmlformats.org/officeDocument/2006/relationships/oleObject" Target="embeddings/oleObject306.bin"/><Relationship Id="rId725" Type="http://schemas.openxmlformats.org/officeDocument/2006/relationships/oleObject" Target="embeddings/oleObject431.bin"/><Relationship Id="rId115" Type="http://schemas.openxmlformats.org/officeDocument/2006/relationships/image" Target="media/image47.wmf"/><Relationship Id="rId157" Type="http://schemas.openxmlformats.org/officeDocument/2006/relationships/oleObject" Target="embeddings/oleObject87.bin"/><Relationship Id="rId322" Type="http://schemas.openxmlformats.org/officeDocument/2006/relationships/image" Target="media/image126.wmf"/><Relationship Id="rId364" Type="http://schemas.openxmlformats.org/officeDocument/2006/relationships/oleObject" Target="embeddings/oleObject215.bin"/><Relationship Id="rId767" Type="http://schemas.openxmlformats.org/officeDocument/2006/relationships/oleObject" Target="embeddings/oleObject458.bin"/><Relationship Id="rId61" Type="http://schemas.openxmlformats.org/officeDocument/2006/relationships/image" Target="media/image25.wmf"/><Relationship Id="rId199" Type="http://schemas.openxmlformats.org/officeDocument/2006/relationships/oleObject" Target="embeddings/oleObject112.bin"/><Relationship Id="rId571" Type="http://schemas.openxmlformats.org/officeDocument/2006/relationships/image" Target="media/image226.wmf"/><Relationship Id="rId627" Type="http://schemas.openxmlformats.org/officeDocument/2006/relationships/oleObject" Target="embeddings/oleObject373.bin"/><Relationship Id="rId669" Type="http://schemas.openxmlformats.org/officeDocument/2006/relationships/oleObject" Target="embeddings/oleObject399.bin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27.bin"/><Relationship Id="rId266" Type="http://schemas.openxmlformats.org/officeDocument/2006/relationships/oleObject" Target="embeddings/oleObject152.bin"/><Relationship Id="rId431" Type="http://schemas.openxmlformats.org/officeDocument/2006/relationships/image" Target="media/image169.wmf"/><Relationship Id="rId473" Type="http://schemas.openxmlformats.org/officeDocument/2006/relationships/oleObject" Target="embeddings/oleObject280.bin"/><Relationship Id="rId529" Type="http://schemas.openxmlformats.org/officeDocument/2006/relationships/oleObject" Target="embeddings/oleObject313.bin"/><Relationship Id="rId680" Type="http://schemas.openxmlformats.org/officeDocument/2006/relationships/oleObject" Target="embeddings/oleObject405.bin"/><Relationship Id="rId736" Type="http://schemas.openxmlformats.org/officeDocument/2006/relationships/image" Target="media/image291.wmf"/><Relationship Id="rId30" Type="http://schemas.openxmlformats.org/officeDocument/2006/relationships/oleObject" Target="embeddings/oleObject11.bin"/><Relationship Id="rId126" Type="http://schemas.openxmlformats.org/officeDocument/2006/relationships/image" Target="media/image51.wmf"/><Relationship Id="rId168" Type="http://schemas.openxmlformats.org/officeDocument/2006/relationships/image" Target="media/image68.wmf"/><Relationship Id="rId333" Type="http://schemas.openxmlformats.org/officeDocument/2006/relationships/image" Target="media/image130.wmf"/><Relationship Id="rId540" Type="http://schemas.openxmlformats.org/officeDocument/2006/relationships/oleObject" Target="embeddings/oleObject319.bin"/><Relationship Id="rId778" Type="http://schemas.openxmlformats.org/officeDocument/2006/relationships/oleObject" Target="embeddings/oleObject464.bin"/><Relationship Id="rId72" Type="http://schemas.openxmlformats.org/officeDocument/2006/relationships/oleObject" Target="embeddings/oleObject35.bin"/><Relationship Id="rId375" Type="http://schemas.openxmlformats.org/officeDocument/2006/relationships/oleObject" Target="embeddings/oleObject222.bin"/><Relationship Id="rId582" Type="http://schemas.openxmlformats.org/officeDocument/2006/relationships/oleObject" Target="embeddings/oleObject345.bin"/><Relationship Id="rId638" Type="http://schemas.openxmlformats.org/officeDocument/2006/relationships/oleObject" Target="embeddings/oleObject380.bin"/><Relationship Id="rId803" Type="http://schemas.openxmlformats.org/officeDocument/2006/relationships/oleObject" Target="embeddings/oleObject477.bin"/><Relationship Id="rId3" Type="http://schemas.openxmlformats.org/officeDocument/2006/relationships/styles" Target="styles.xml"/><Relationship Id="rId235" Type="http://schemas.openxmlformats.org/officeDocument/2006/relationships/oleObject" Target="embeddings/oleObject133.bin"/><Relationship Id="rId277" Type="http://schemas.openxmlformats.org/officeDocument/2006/relationships/oleObject" Target="embeddings/oleObject158.bin"/><Relationship Id="rId400" Type="http://schemas.openxmlformats.org/officeDocument/2006/relationships/oleObject" Target="embeddings/oleObject237.bin"/><Relationship Id="rId442" Type="http://schemas.openxmlformats.org/officeDocument/2006/relationships/oleObject" Target="embeddings/oleObject262.bin"/><Relationship Id="rId484" Type="http://schemas.openxmlformats.org/officeDocument/2006/relationships/image" Target="media/image190.wmf"/><Relationship Id="rId705" Type="http://schemas.openxmlformats.org/officeDocument/2006/relationships/oleObject" Target="embeddings/oleObject419.bin"/><Relationship Id="rId137" Type="http://schemas.openxmlformats.org/officeDocument/2006/relationships/oleObject" Target="embeddings/oleObject76.bin"/><Relationship Id="rId302" Type="http://schemas.openxmlformats.org/officeDocument/2006/relationships/oleObject" Target="embeddings/oleObject175.bin"/><Relationship Id="rId344" Type="http://schemas.openxmlformats.org/officeDocument/2006/relationships/oleObject" Target="embeddings/oleObject203.bin"/><Relationship Id="rId691" Type="http://schemas.openxmlformats.org/officeDocument/2006/relationships/image" Target="media/image274.wmf"/><Relationship Id="rId747" Type="http://schemas.openxmlformats.org/officeDocument/2006/relationships/image" Target="media/image295.wmf"/><Relationship Id="rId789" Type="http://schemas.openxmlformats.org/officeDocument/2006/relationships/image" Target="media/image313.wmf"/><Relationship Id="rId41" Type="http://schemas.openxmlformats.org/officeDocument/2006/relationships/image" Target="media/image17.wmf"/><Relationship Id="rId83" Type="http://schemas.openxmlformats.org/officeDocument/2006/relationships/oleObject" Target="embeddings/oleObject42.bin"/><Relationship Id="rId179" Type="http://schemas.openxmlformats.org/officeDocument/2006/relationships/oleObject" Target="embeddings/oleObject100.bin"/><Relationship Id="rId386" Type="http://schemas.openxmlformats.org/officeDocument/2006/relationships/image" Target="media/image151.wmf"/><Relationship Id="rId551" Type="http://schemas.openxmlformats.org/officeDocument/2006/relationships/image" Target="media/image218.wmf"/><Relationship Id="rId593" Type="http://schemas.openxmlformats.org/officeDocument/2006/relationships/oleObject" Target="embeddings/oleObject351.bin"/><Relationship Id="rId607" Type="http://schemas.openxmlformats.org/officeDocument/2006/relationships/image" Target="media/image242.wmf"/><Relationship Id="rId649" Type="http://schemas.openxmlformats.org/officeDocument/2006/relationships/oleObject" Target="embeddings/oleObject387.bin"/><Relationship Id="rId814" Type="http://schemas.openxmlformats.org/officeDocument/2006/relationships/footer" Target="footer2.xml"/><Relationship Id="rId190" Type="http://schemas.openxmlformats.org/officeDocument/2006/relationships/oleObject" Target="embeddings/oleObject106.bin"/><Relationship Id="rId204" Type="http://schemas.openxmlformats.org/officeDocument/2006/relationships/oleObject" Target="embeddings/oleObject115.bin"/><Relationship Id="rId246" Type="http://schemas.openxmlformats.org/officeDocument/2006/relationships/image" Target="media/image98.wmf"/><Relationship Id="rId288" Type="http://schemas.openxmlformats.org/officeDocument/2006/relationships/oleObject" Target="embeddings/oleObject165.bin"/><Relationship Id="rId411" Type="http://schemas.openxmlformats.org/officeDocument/2006/relationships/image" Target="media/image161.wmf"/><Relationship Id="rId453" Type="http://schemas.openxmlformats.org/officeDocument/2006/relationships/image" Target="media/image179.wmf"/><Relationship Id="rId509" Type="http://schemas.openxmlformats.org/officeDocument/2006/relationships/oleObject" Target="embeddings/oleObject301.bin"/><Relationship Id="rId660" Type="http://schemas.openxmlformats.org/officeDocument/2006/relationships/image" Target="media/image261.wmf"/><Relationship Id="rId106" Type="http://schemas.openxmlformats.org/officeDocument/2006/relationships/image" Target="media/image43.wmf"/><Relationship Id="rId313" Type="http://schemas.openxmlformats.org/officeDocument/2006/relationships/oleObject" Target="embeddings/oleObject183.bin"/><Relationship Id="rId495" Type="http://schemas.openxmlformats.org/officeDocument/2006/relationships/image" Target="media/image195.wmf"/><Relationship Id="rId716" Type="http://schemas.openxmlformats.org/officeDocument/2006/relationships/oleObject" Target="embeddings/oleObject426.bin"/><Relationship Id="rId758" Type="http://schemas.openxmlformats.org/officeDocument/2006/relationships/oleObject" Target="embeddings/oleObject452.bin"/><Relationship Id="rId10" Type="http://schemas.openxmlformats.org/officeDocument/2006/relationships/image" Target="media/image2.wmf"/><Relationship Id="rId52" Type="http://schemas.openxmlformats.org/officeDocument/2006/relationships/oleObject" Target="embeddings/oleObject24.bin"/><Relationship Id="rId94" Type="http://schemas.openxmlformats.org/officeDocument/2006/relationships/oleObject" Target="embeddings/oleObject50.bin"/><Relationship Id="rId148" Type="http://schemas.openxmlformats.org/officeDocument/2006/relationships/image" Target="media/image59.wmf"/><Relationship Id="rId355" Type="http://schemas.openxmlformats.org/officeDocument/2006/relationships/image" Target="media/image138.wmf"/><Relationship Id="rId397" Type="http://schemas.openxmlformats.org/officeDocument/2006/relationships/image" Target="media/image156.wmf"/><Relationship Id="rId520" Type="http://schemas.openxmlformats.org/officeDocument/2006/relationships/image" Target="media/image206.wmf"/><Relationship Id="rId562" Type="http://schemas.openxmlformats.org/officeDocument/2006/relationships/oleObject" Target="embeddings/oleObject333.bin"/><Relationship Id="rId618" Type="http://schemas.openxmlformats.org/officeDocument/2006/relationships/oleObject" Target="embeddings/oleObject366.bin"/><Relationship Id="rId215" Type="http://schemas.openxmlformats.org/officeDocument/2006/relationships/oleObject" Target="embeddings/oleObject122.bin"/><Relationship Id="rId257" Type="http://schemas.openxmlformats.org/officeDocument/2006/relationships/oleObject" Target="embeddings/oleObject147.bin"/><Relationship Id="rId422" Type="http://schemas.openxmlformats.org/officeDocument/2006/relationships/oleObject" Target="embeddings/oleObject251.bin"/><Relationship Id="rId464" Type="http://schemas.openxmlformats.org/officeDocument/2006/relationships/oleObject" Target="embeddings/oleObject274.bin"/><Relationship Id="rId299" Type="http://schemas.openxmlformats.org/officeDocument/2006/relationships/oleObject" Target="embeddings/oleObject172.bin"/><Relationship Id="rId727" Type="http://schemas.openxmlformats.org/officeDocument/2006/relationships/oleObject" Target="embeddings/oleObject433.bin"/><Relationship Id="rId63" Type="http://schemas.openxmlformats.org/officeDocument/2006/relationships/image" Target="media/image26.wmf"/><Relationship Id="rId159" Type="http://schemas.openxmlformats.org/officeDocument/2006/relationships/image" Target="media/image64.wmf"/><Relationship Id="rId366" Type="http://schemas.openxmlformats.org/officeDocument/2006/relationships/oleObject" Target="embeddings/oleObject217.bin"/><Relationship Id="rId573" Type="http://schemas.openxmlformats.org/officeDocument/2006/relationships/image" Target="media/image227.wmf"/><Relationship Id="rId780" Type="http://schemas.openxmlformats.org/officeDocument/2006/relationships/oleObject" Target="embeddings/oleObject465.bin"/><Relationship Id="rId226" Type="http://schemas.openxmlformats.org/officeDocument/2006/relationships/oleObject" Target="embeddings/oleObject128.bin"/><Relationship Id="rId433" Type="http://schemas.openxmlformats.org/officeDocument/2006/relationships/oleObject" Target="embeddings/oleObject257.bin"/><Relationship Id="rId640" Type="http://schemas.openxmlformats.org/officeDocument/2006/relationships/oleObject" Target="embeddings/oleObject381.bin"/><Relationship Id="rId738" Type="http://schemas.openxmlformats.org/officeDocument/2006/relationships/image" Target="media/image292.wmf"/><Relationship Id="rId74" Type="http://schemas.openxmlformats.org/officeDocument/2006/relationships/oleObject" Target="embeddings/oleObject36.bin"/><Relationship Id="rId377" Type="http://schemas.openxmlformats.org/officeDocument/2006/relationships/oleObject" Target="embeddings/oleObject223.bin"/><Relationship Id="rId500" Type="http://schemas.openxmlformats.org/officeDocument/2006/relationships/oleObject" Target="embeddings/oleObject296.bin"/><Relationship Id="rId584" Type="http://schemas.openxmlformats.org/officeDocument/2006/relationships/image" Target="media/image231.wmf"/><Relationship Id="rId805" Type="http://schemas.openxmlformats.org/officeDocument/2006/relationships/image" Target="media/image320.wmf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35.bin"/><Relationship Id="rId791" Type="http://schemas.openxmlformats.org/officeDocument/2006/relationships/image" Target="media/image314.wmf"/><Relationship Id="rId444" Type="http://schemas.openxmlformats.org/officeDocument/2006/relationships/image" Target="media/image174.wmf"/><Relationship Id="rId651" Type="http://schemas.openxmlformats.org/officeDocument/2006/relationships/oleObject" Target="embeddings/oleObject388.bin"/><Relationship Id="rId749" Type="http://schemas.openxmlformats.org/officeDocument/2006/relationships/image" Target="media/image296.wmf"/><Relationship Id="rId290" Type="http://schemas.openxmlformats.org/officeDocument/2006/relationships/oleObject" Target="embeddings/oleObject166.bin"/><Relationship Id="rId304" Type="http://schemas.openxmlformats.org/officeDocument/2006/relationships/oleObject" Target="embeddings/oleObject177.bin"/><Relationship Id="rId388" Type="http://schemas.openxmlformats.org/officeDocument/2006/relationships/oleObject" Target="embeddings/oleObject230.bin"/><Relationship Id="rId511" Type="http://schemas.openxmlformats.org/officeDocument/2006/relationships/oleObject" Target="embeddings/oleObject302.bin"/><Relationship Id="rId609" Type="http://schemas.openxmlformats.org/officeDocument/2006/relationships/oleObject" Target="embeddings/oleObject360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793D7A5-8FE8-44BE-9964-1ACE072E427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4</TotalTime>
  <Pages>1</Pages>
  <Words>2342</Words>
  <Characters>13351</Characters>
  <Application>Microsoft Office Word</Application>
  <DocSecurity>0</DocSecurity>
  <Lines>111</Lines>
  <Paragraphs>31</Paragraphs>
  <ScaleCrop>false</ScaleCrop>
  <Company/>
  <LinksUpToDate>false</LinksUpToDate>
  <CharactersWithSpaces>1566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组卷网zujuan.xkw.com</dc:creator>
  <cp:lastModifiedBy>Windows 用户</cp:lastModifiedBy>
  <cp:revision>17</cp:revision>
  <dcterms:created xsi:type="dcterms:W3CDTF">2017-07-19T12:07:00Z</dcterms:created>
  <dcterms:modified xsi:type="dcterms:W3CDTF">2023-04-04T08:5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preprocessed">
    <vt:lpwstr>1</vt:lpwstr>
  </property>
</Properties>
</file>